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585FEDA" w14:textId="6B70FD2D" w:rsidR="00227153" w:rsidRDefault="00962A5C">
      <w:pPr>
        <w:rPr>
          <w:rFonts w:ascii="Times New Roman" w:hAnsi="Times New Roman" w:cs="Times New Roman"/>
          <w:b/>
          <w:bCs/>
          <w:sz w:val="32"/>
          <w:szCs w:val="32"/>
        </w:rPr>
      </w:pPr>
      <w:r w:rsidRPr="00962A5C">
        <w:rPr>
          <w:rFonts w:ascii="Times New Roman" w:hAnsi="Times New Roman" w:cs="Times New Roman"/>
          <w:b/>
          <w:bCs/>
          <w:sz w:val="32"/>
          <w:szCs w:val="32"/>
        </w:rPr>
        <w:t>Supplementary Data</w:t>
      </w:r>
    </w:p>
    <w:p w14:paraId="3FB21FAA" w14:textId="77777777" w:rsidR="008E4F12" w:rsidRDefault="008E4F12" w:rsidP="00962A5C">
      <w:pPr>
        <w:suppressLineNumbers/>
        <w:spacing w:line="480" w:lineRule="auto"/>
        <w:rPr>
          <w:rFonts w:ascii="Times New Roman" w:hAnsi="Times New Roman" w:cs="Times New Roman"/>
          <w:b/>
          <w:bCs/>
        </w:rPr>
      </w:pPr>
    </w:p>
    <w:p w14:paraId="29C59C9C" w14:textId="33BB9E3B" w:rsidR="00962A5C" w:rsidRPr="003A3BE8" w:rsidRDefault="00962A5C" w:rsidP="00962A5C">
      <w:pPr>
        <w:suppressLineNumbers/>
        <w:spacing w:line="480" w:lineRule="auto"/>
        <w:rPr>
          <w:rFonts w:ascii="Times New Roman" w:eastAsia="Times New Roman" w:hAnsi="Times New Roman" w:cs="Times New Roman"/>
          <w:color w:val="000000"/>
        </w:rPr>
      </w:pPr>
      <w:r w:rsidRPr="008034B0">
        <w:rPr>
          <w:rFonts w:ascii="Times New Roman" w:hAnsi="Times New Roman" w:cs="Times New Roman"/>
          <w:b/>
          <w:bCs/>
        </w:rPr>
        <w:t>Derivation of (Eq.1</w:t>
      </w:r>
      <w:r>
        <w:rPr>
          <w:rFonts w:ascii="Times New Roman" w:hAnsi="Times New Roman" w:cs="Times New Roman"/>
          <w:b/>
          <w:bCs/>
        </w:rPr>
        <w:t>1</w:t>
      </w:r>
      <w:r w:rsidRPr="008034B0">
        <w:rPr>
          <w:rFonts w:ascii="Times New Roman" w:hAnsi="Times New Roman" w:cs="Times New Roman"/>
          <w:b/>
          <w:bCs/>
        </w:rPr>
        <w:t>)</w:t>
      </w:r>
    </w:p>
    <w:p w14:paraId="1D15E7DD" w14:textId="77777777" w:rsidR="00962A5C" w:rsidRPr="008034B0" w:rsidRDefault="00962A5C" w:rsidP="00962A5C">
      <w:pPr>
        <w:suppressLineNumbers/>
        <w:autoSpaceDE w:val="0"/>
        <w:autoSpaceDN w:val="0"/>
        <w:adjustRightInd w:val="0"/>
        <w:spacing w:after="0" w:line="480" w:lineRule="auto"/>
        <w:ind w:firstLine="720"/>
        <w:rPr>
          <w:rFonts w:ascii="Times New Roman" w:hAnsi="Times New Roman" w:cs="Times New Roman"/>
        </w:rPr>
      </w:pPr>
      <w:r w:rsidRPr="008034B0">
        <w:rPr>
          <w:rFonts w:ascii="Times New Roman" w:hAnsi="Times New Roman" w:cs="Times New Roman"/>
        </w:rPr>
        <w:t>Rewriting (Eq.</w:t>
      </w:r>
      <w:r>
        <w:rPr>
          <w:rFonts w:ascii="Times New Roman" w:hAnsi="Times New Roman" w:cs="Times New Roman"/>
        </w:rPr>
        <w:t>9</w:t>
      </w:r>
      <w:r w:rsidRPr="008034B0">
        <w:rPr>
          <w:rFonts w:ascii="Times New Roman" w:hAnsi="Times New Roman" w:cs="Times New Roman"/>
        </w:rPr>
        <w:t>) as a standard first order linear equation and then multiplying by the integrating factor exp(</w:t>
      </w:r>
      <w:r w:rsidRPr="008034B0">
        <w:rPr>
          <w:rFonts w:ascii="Times New Roman" w:hAnsi="Times New Roman" w:cs="Times New Roman"/>
          <w:i/>
          <w:iCs/>
        </w:rPr>
        <w:t>k</w:t>
      </w:r>
      <w:r w:rsidRPr="008034B0">
        <w:rPr>
          <w:rFonts w:ascii="Times New Roman" w:hAnsi="Times New Roman" w:cs="Times New Roman"/>
          <w:vertAlign w:val="subscript"/>
        </w:rPr>
        <w:t>1</w:t>
      </w:r>
      <w:r w:rsidRPr="008034B0">
        <w:rPr>
          <w:rFonts w:ascii="Times New Roman" w:hAnsi="Times New Roman" w:cs="Times New Roman"/>
          <w:i/>
          <w:iCs/>
        </w:rPr>
        <w:t>t</w:t>
      </w:r>
      <w:r w:rsidRPr="008034B0">
        <w:rPr>
          <w:rFonts w:ascii="Times New Roman" w:hAnsi="Times New Roman" w:cs="Times New Roman"/>
        </w:rPr>
        <w:t>) yields</w:t>
      </w:r>
    </w:p>
    <w:p w14:paraId="6C6CBEEE" w14:textId="77777777" w:rsidR="00962A5C" w:rsidRPr="008034B0" w:rsidRDefault="00962A5C" w:rsidP="00962A5C">
      <w:pPr>
        <w:suppressLineNumbers/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</w:rPr>
      </w:pPr>
      <w:r w:rsidRPr="008034B0">
        <w:rPr>
          <w:rFonts w:ascii="Times New Roman" w:hAnsi="Times New Roman" w:cs="Times New Roman"/>
          <w:position w:val="-24"/>
        </w:rPr>
        <w:object w:dxaOrig="5520" w:dyaOrig="620" w14:anchorId="3A30FF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7.7pt;height:31.45pt" o:ole="">
            <v:imagedata r:id="rId5" o:title=""/>
          </v:shape>
          <o:OLEObject Type="Embed" ProgID="Equation.DSMT4" ShapeID="_x0000_i1025" DrawAspect="Content" ObjectID="_1829665544" r:id="rId6"/>
        </w:object>
      </w:r>
      <w:r w:rsidRPr="008034B0">
        <w:rPr>
          <w:rFonts w:ascii="Times New Roman" w:hAnsi="Times New Roman" w:cs="Times New Roman"/>
        </w:rPr>
        <w:t>.</w:t>
      </w:r>
    </w:p>
    <w:p w14:paraId="22E5B2C3" w14:textId="77777777" w:rsidR="00962A5C" w:rsidRDefault="00962A5C" w:rsidP="00962A5C">
      <w:pPr>
        <w:suppressLineNumbers/>
        <w:spacing w:line="480" w:lineRule="auto"/>
        <w:rPr>
          <w:rFonts w:ascii="Times New Roman" w:hAnsi="Times New Roman" w:cs="Times New Roman"/>
        </w:rPr>
      </w:pPr>
      <w:r w:rsidRPr="008034B0">
        <w:rPr>
          <w:rFonts w:ascii="Times New Roman" w:hAnsi="Times New Roman" w:cs="Times New Roman"/>
        </w:rPr>
        <w:t>Observe that this equation is also equivalent to</w:t>
      </w:r>
    </w:p>
    <w:p w14:paraId="6107B7E2" w14:textId="77777777" w:rsidR="00962A5C" w:rsidRPr="008034B0" w:rsidRDefault="00962A5C" w:rsidP="00962A5C">
      <w:pPr>
        <w:suppressLineNumbers/>
        <w:spacing w:line="480" w:lineRule="auto"/>
        <w:rPr>
          <w:rFonts w:ascii="Times New Roman" w:hAnsi="Times New Roman" w:cs="Times New Roman"/>
        </w:rPr>
      </w:pPr>
      <w:r w:rsidRPr="008034B0">
        <w:rPr>
          <w:rFonts w:ascii="Times New Roman" w:hAnsi="Times New Roman" w:cs="Times New Roman"/>
          <w:position w:val="-24"/>
        </w:rPr>
        <w:object w:dxaOrig="3660" w:dyaOrig="620" w14:anchorId="04B3B1D1">
          <v:shape id="_x0000_i1026" type="#_x0000_t75" style="width:184.55pt;height:31.45pt" o:ole="">
            <v:imagedata r:id="rId7" o:title=""/>
          </v:shape>
          <o:OLEObject Type="Embed" ProgID="Equation.DSMT4" ShapeID="_x0000_i1026" DrawAspect="Content" ObjectID="_1829665545" r:id="rId8"/>
        </w:object>
      </w:r>
      <w:r w:rsidRPr="008034B0">
        <w:rPr>
          <w:rFonts w:ascii="Times New Roman" w:hAnsi="Times New Roman" w:cs="Times New Roman"/>
        </w:rPr>
        <w:t>.</w:t>
      </w:r>
    </w:p>
    <w:p w14:paraId="0026392A" w14:textId="77777777" w:rsidR="00962A5C" w:rsidRPr="008034B0" w:rsidRDefault="00962A5C" w:rsidP="00962A5C">
      <w:pPr>
        <w:suppressLineNumbers/>
        <w:spacing w:line="480" w:lineRule="auto"/>
        <w:rPr>
          <w:rFonts w:ascii="Times New Roman" w:hAnsi="Times New Roman" w:cs="Times New Roman"/>
        </w:rPr>
      </w:pPr>
      <w:r w:rsidRPr="008034B0">
        <w:rPr>
          <w:rFonts w:ascii="Times New Roman" w:hAnsi="Times New Roman" w:cs="Times New Roman"/>
        </w:rPr>
        <w:t xml:space="preserve">Integration with respect </w:t>
      </w:r>
      <w:proofErr w:type="gramStart"/>
      <w:r w:rsidRPr="008034B0">
        <w:rPr>
          <w:rFonts w:ascii="Times New Roman" w:hAnsi="Times New Roman" w:cs="Times New Roman"/>
        </w:rPr>
        <w:t>to</w:t>
      </w:r>
      <w:r w:rsidRPr="008034B0">
        <w:rPr>
          <w:rFonts w:ascii="Times New Roman" w:hAnsi="Times New Roman" w:cs="Times New Roman"/>
          <w:i/>
          <w:iCs/>
        </w:rPr>
        <w:t xml:space="preserve"> t</w:t>
      </w:r>
      <w:proofErr w:type="gramEnd"/>
      <w:r w:rsidRPr="008034B0">
        <w:rPr>
          <w:rFonts w:ascii="Times New Roman" w:hAnsi="Times New Roman" w:cs="Times New Roman"/>
        </w:rPr>
        <w:t xml:space="preserve"> produces</w:t>
      </w:r>
    </w:p>
    <w:p w14:paraId="556BAE7D" w14:textId="09AA00B2" w:rsidR="00962A5C" w:rsidRDefault="00962A5C" w:rsidP="00962A5C">
      <w:pPr>
        <w:suppressLineNumbers/>
        <w:spacing w:line="480" w:lineRule="auto"/>
        <w:rPr>
          <w:rFonts w:ascii="Times New Roman" w:hAnsi="Times New Roman" w:cs="Times New Roman"/>
        </w:rPr>
      </w:pPr>
      <w:r w:rsidRPr="008034B0">
        <w:rPr>
          <w:rFonts w:ascii="Times New Roman" w:hAnsi="Times New Roman" w:cs="Times New Roman"/>
          <w:position w:val="-30"/>
        </w:rPr>
        <w:object w:dxaOrig="4060" w:dyaOrig="680" w14:anchorId="7CB95A57">
          <v:shape id="_x0000_i1027" type="#_x0000_t75" style="width:206.55pt;height:31.45pt" o:ole="">
            <v:imagedata r:id="rId9" o:title=""/>
          </v:shape>
          <o:OLEObject Type="Embed" ProgID="Equation.DSMT4" ShapeID="_x0000_i1027" DrawAspect="Content" ObjectID="_1829665546" r:id="rId10"/>
        </w:object>
      </w:r>
      <w:r w:rsidRPr="008034B0">
        <w:rPr>
          <w:rFonts w:ascii="Times New Roman" w:hAnsi="Times New Roman" w:cs="Times New Roman"/>
        </w:rPr>
        <w:tab/>
      </w:r>
      <w:r w:rsidRPr="008034B0">
        <w:rPr>
          <w:rFonts w:ascii="Times New Roman" w:hAnsi="Times New Roman" w:cs="Times New Roman"/>
        </w:rPr>
        <w:tab/>
      </w:r>
      <w:r w:rsidRPr="008034B0">
        <w:rPr>
          <w:rFonts w:ascii="Times New Roman" w:hAnsi="Times New Roman" w:cs="Times New Roman"/>
        </w:rPr>
        <w:tab/>
      </w:r>
      <w:r w:rsidRPr="008034B0">
        <w:rPr>
          <w:rFonts w:ascii="Times New Roman" w:hAnsi="Times New Roman" w:cs="Times New Roman"/>
        </w:rPr>
        <w:tab/>
      </w:r>
      <w:r w:rsidRPr="008034B0">
        <w:rPr>
          <w:rFonts w:ascii="Times New Roman" w:hAnsi="Times New Roman" w:cs="Times New Roman"/>
        </w:rPr>
        <w:tab/>
      </w:r>
      <w:r w:rsidRPr="008034B0">
        <w:rPr>
          <w:rFonts w:ascii="Times New Roman" w:hAnsi="Times New Roman" w:cs="Times New Roman"/>
        </w:rPr>
        <w:tab/>
        <w:t>(</w:t>
      </w:r>
      <w:proofErr w:type="gramStart"/>
      <w:r w:rsidRPr="008034B0">
        <w:rPr>
          <w:rFonts w:ascii="Times New Roman" w:hAnsi="Times New Roman" w:cs="Times New Roman"/>
        </w:rPr>
        <w:t>Eq.</w:t>
      </w:r>
      <w:r>
        <w:rPr>
          <w:rFonts w:ascii="Times New Roman" w:hAnsi="Times New Roman" w:cs="Times New Roman"/>
        </w:rPr>
        <w:t>S</w:t>
      </w:r>
      <w:proofErr w:type="gramEnd"/>
      <w:r w:rsidRPr="008034B0">
        <w:rPr>
          <w:rFonts w:ascii="Times New Roman" w:hAnsi="Times New Roman" w:cs="Times New Roman"/>
        </w:rPr>
        <w:t>1)</w:t>
      </w:r>
    </w:p>
    <w:p w14:paraId="1F11CE06" w14:textId="77777777" w:rsidR="00962A5C" w:rsidRPr="008034B0" w:rsidRDefault="00962A5C" w:rsidP="00962A5C">
      <w:pPr>
        <w:suppressLineNumbers/>
        <w:spacing w:line="480" w:lineRule="auto"/>
        <w:rPr>
          <w:rFonts w:ascii="Times New Roman" w:hAnsi="Times New Roman" w:cs="Times New Roman"/>
        </w:rPr>
      </w:pPr>
      <w:r w:rsidRPr="008034B0">
        <w:rPr>
          <w:rFonts w:ascii="Times New Roman" w:hAnsi="Times New Roman" w:cs="Times New Roman"/>
        </w:rPr>
        <w:t xml:space="preserve">where </w:t>
      </w:r>
      <w:r w:rsidRPr="008034B0">
        <w:rPr>
          <w:rFonts w:ascii="Times New Roman" w:hAnsi="Times New Roman" w:cs="Times New Roman"/>
          <w:i/>
          <w:iCs/>
        </w:rPr>
        <w:t>C</w:t>
      </w:r>
      <w:r w:rsidRPr="008034B0">
        <w:rPr>
          <w:rFonts w:ascii="Times New Roman" w:hAnsi="Times New Roman" w:cs="Times New Roman"/>
        </w:rPr>
        <w:t xml:space="preserve"> is the integration constant. If at </w:t>
      </w:r>
      <w:r w:rsidRPr="008034B0">
        <w:rPr>
          <w:rFonts w:ascii="Times New Roman" w:hAnsi="Times New Roman" w:cs="Times New Roman"/>
          <w:i/>
          <w:iCs/>
        </w:rPr>
        <w:t>t</w:t>
      </w:r>
      <w:r w:rsidRPr="008034B0">
        <w:rPr>
          <w:rFonts w:ascii="Times New Roman" w:hAnsi="Times New Roman" w:cs="Times New Roman"/>
        </w:rPr>
        <w:t xml:space="preserve"> = 0, </w:t>
      </w:r>
      <w:proofErr w:type="gramStart"/>
      <w:r w:rsidRPr="008034B0">
        <w:rPr>
          <w:rFonts w:ascii="Times New Roman" w:hAnsi="Times New Roman" w:cs="Times New Roman"/>
          <w:i/>
          <w:iCs/>
        </w:rPr>
        <w:t>BW</w:t>
      </w:r>
      <w:r w:rsidRPr="008034B0">
        <w:rPr>
          <w:rFonts w:ascii="Times New Roman" w:hAnsi="Times New Roman" w:cs="Times New Roman"/>
        </w:rPr>
        <w:t>(</w:t>
      </w:r>
      <w:proofErr w:type="gramEnd"/>
      <w:r w:rsidRPr="008034B0">
        <w:rPr>
          <w:rFonts w:ascii="Times New Roman" w:hAnsi="Times New Roman" w:cs="Times New Roman"/>
        </w:rPr>
        <w:t xml:space="preserve">0) = </w:t>
      </w:r>
      <w:r w:rsidRPr="008034B0">
        <w:rPr>
          <w:rFonts w:ascii="Times New Roman" w:hAnsi="Times New Roman" w:cs="Times New Roman"/>
          <w:i/>
          <w:iCs/>
        </w:rPr>
        <w:t>BW</w:t>
      </w:r>
      <w:r w:rsidRPr="008034B0">
        <w:rPr>
          <w:rFonts w:ascii="Times New Roman" w:hAnsi="Times New Roman" w:cs="Times New Roman"/>
          <w:vertAlign w:val="subscript"/>
        </w:rPr>
        <w:t>0</w:t>
      </w:r>
      <w:r w:rsidRPr="008034B0">
        <w:rPr>
          <w:rFonts w:ascii="Times New Roman" w:hAnsi="Times New Roman" w:cs="Times New Roman"/>
        </w:rPr>
        <w:t xml:space="preserve">, then </w:t>
      </w:r>
      <w:r w:rsidRPr="008034B0">
        <w:rPr>
          <w:rFonts w:ascii="Times New Roman" w:hAnsi="Times New Roman" w:cs="Times New Roman"/>
          <w:i/>
          <w:iCs/>
        </w:rPr>
        <w:t>C</w:t>
      </w:r>
      <w:r w:rsidRPr="008034B0">
        <w:rPr>
          <w:rFonts w:ascii="Times New Roman" w:hAnsi="Times New Roman" w:cs="Times New Roman"/>
        </w:rPr>
        <w:t xml:space="preserve"> becomes</w:t>
      </w:r>
    </w:p>
    <w:p w14:paraId="09199187" w14:textId="77777777" w:rsidR="00962A5C" w:rsidRPr="008034B0" w:rsidRDefault="00962A5C" w:rsidP="00962A5C">
      <w:pPr>
        <w:suppressLineNumbers/>
        <w:spacing w:line="480" w:lineRule="auto"/>
        <w:rPr>
          <w:rFonts w:ascii="Times New Roman" w:hAnsi="Times New Roman" w:cs="Times New Roman"/>
        </w:rPr>
      </w:pPr>
      <w:r w:rsidRPr="008034B0">
        <w:rPr>
          <w:rFonts w:ascii="Times New Roman" w:hAnsi="Times New Roman" w:cs="Times New Roman"/>
          <w:position w:val="-30"/>
        </w:rPr>
        <w:object w:dxaOrig="1900" w:dyaOrig="680" w14:anchorId="6DCBBD61">
          <v:shape id="_x0000_i1028" type="#_x0000_t75" style="width:97.15pt;height:31.45pt" o:ole="">
            <v:imagedata r:id="rId11" o:title=""/>
          </v:shape>
          <o:OLEObject Type="Embed" ProgID="Equation.DSMT4" ShapeID="_x0000_i1028" DrawAspect="Content" ObjectID="_1829665547" r:id="rId12"/>
        </w:object>
      </w:r>
      <w:r w:rsidRPr="008034B0">
        <w:rPr>
          <w:rFonts w:ascii="Times New Roman" w:hAnsi="Times New Roman" w:cs="Times New Roman"/>
        </w:rPr>
        <w:t>.</w:t>
      </w:r>
    </w:p>
    <w:p w14:paraId="34F09740" w14:textId="66B8B22A" w:rsidR="00962A5C" w:rsidRPr="008034B0" w:rsidRDefault="00962A5C" w:rsidP="00962A5C">
      <w:pPr>
        <w:suppressLineNumbers/>
        <w:spacing w:line="480" w:lineRule="auto"/>
        <w:rPr>
          <w:rFonts w:ascii="Times New Roman" w:hAnsi="Times New Roman" w:cs="Times New Roman"/>
        </w:rPr>
      </w:pPr>
      <w:r w:rsidRPr="008034B0">
        <w:rPr>
          <w:rFonts w:ascii="Times New Roman" w:hAnsi="Times New Roman" w:cs="Times New Roman"/>
        </w:rPr>
        <w:t>Therefore, solving (</w:t>
      </w:r>
      <w:proofErr w:type="gramStart"/>
      <w:r w:rsidRPr="008034B0">
        <w:rPr>
          <w:rFonts w:ascii="Times New Roman" w:hAnsi="Times New Roman" w:cs="Times New Roman"/>
        </w:rPr>
        <w:t>Eq.</w:t>
      </w:r>
      <w:r>
        <w:rPr>
          <w:rFonts w:ascii="Times New Roman" w:hAnsi="Times New Roman" w:cs="Times New Roman"/>
        </w:rPr>
        <w:t>S</w:t>
      </w:r>
      <w:proofErr w:type="gramEnd"/>
      <w:r w:rsidRPr="008034B0">
        <w:rPr>
          <w:rFonts w:ascii="Times New Roman" w:hAnsi="Times New Roman" w:cs="Times New Roman"/>
        </w:rPr>
        <w:t xml:space="preserve">1) for </w:t>
      </w:r>
      <w:r w:rsidRPr="008034B0">
        <w:rPr>
          <w:rFonts w:ascii="Times New Roman" w:hAnsi="Times New Roman" w:cs="Times New Roman"/>
          <w:i/>
          <w:iCs/>
        </w:rPr>
        <w:t>BW</w:t>
      </w:r>
      <w:r w:rsidRPr="008034B0">
        <w:rPr>
          <w:rFonts w:ascii="Times New Roman" w:hAnsi="Times New Roman" w:cs="Times New Roman"/>
        </w:rPr>
        <w:t>(</w:t>
      </w:r>
      <w:r w:rsidRPr="008034B0">
        <w:rPr>
          <w:rFonts w:ascii="Times New Roman" w:hAnsi="Times New Roman" w:cs="Times New Roman"/>
          <w:i/>
          <w:iCs/>
        </w:rPr>
        <w:t>t</w:t>
      </w:r>
      <w:r w:rsidRPr="008034B0">
        <w:rPr>
          <w:rFonts w:ascii="Times New Roman" w:hAnsi="Times New Roman" w:cs="Times New Roman"/>
        </w:rPr>
        <w:t xml:space="preserve">) after substituting </w:t>
      </w:r>
      <w:r w:rsidRPr="008034B0">
        <w:rPr>
          <w:rFonts w:ascii="Times New Roman" w:hAnsi="Times New Roman" w:cs="Times New Roman"/>
          <w:i/>
          <w:iCs/>
        </w:rPr>
        <w:t>C</w:t>
      </w:r>
      <w:r w:rsidRPr="008034B0">
        <w:rPr>
          <w:rFonts w:ascii="Times New Roman" w:hAnsi="Times New Roman" w:cs="Times New Roman"/>
        </w:rPr>
        <w:t xml:space="preserve"> gives </w:t>
      </w:r>
    </w:p>
    <w:p w14:paraId="0CE7365D" w14:textId="77777777" w:rsidR="00962A5C" w:rsidRPr="008034B0" w:rsidRDefault="00962A5C" w:rsidP="00962A5C">
      <w:pPr>
        <w:suppressLineNumbers/>
        <w:spacing w:line="480" w:lineRule="auto"/>
        <w:rPr>
          <w:rFonts w:ascii="Times New Roman" w:hAnsi="Times New Roman" w:cs="Times New Roman"/>
        </w:rPr>
      </w:pPr>
      <w:r w:rsidRPr="008034B0">
        <w:rPr>
          <w:rFonts w:ascii="Times New Roman" w:hAnsi="Times New Roman" w:cs="Times New Roman"/>
          <w:position w:val="-32"/>
        </w:rPr>
        <w:object w:dxaOrig="4459" w:dyaOrig="760" w14:anchorId="3C2D2328">
          <v:shape id="_x0000_i1029" type="#_x0000_t75" style="width:221.45pt;height:35.7pt" o:ole="">
            <v:imagedata r:id="rId13" o:title=""/>
          </v:shape>
          <o:OLEObject Type="Embed" ProgID="Equation.DSMT4" ShapeID="_x0000_i1029" DrawAspect="Content" ObjectID="_1829665548" r:id="rId14"/>
        </w:object>
      </w:r>
    </w:p>
    <w:p w14:paraId="1D1D4589" w14:textId="77777777" w:rsidR="00962A5C" w:rsidRPr="008034B0" w:rsidRDefault="00962A5C" w:rsidP="00962A5C">
      <w:pPr>
        <w:suppressLineNumbers/>
        <w:spacing w:line="480" w:lineRule="auto"/>
        <w:rPr>
          <w:rFonts w:ascii="Times New Roman" w:hAnsi="Times New Roman" w:cs="Times New Roman"/>
        </w:rPr>
      </w:pPr>
      <w:r w:rsidRPr="008034B0">
        <w:rPr>
          <w:rFonts w:ascii="Times New Roman" w:hAnsi="Times New Roman" w:cs="Times New Roman"/>
        </w:rPr>
        <w:t>which is equation (Eq.1</w:t>
      </w:r>
      <w:r>
        <w:rPr>
          <w:rFonts w:ascii="Times New Roman" w:hAnsi="Times New Roman" w:cs="Times New Roman"/>
        </w:rPr>
        <w:t>1</w:t>
      </w:r>
      <w:r w:rsidRPr="008034B0">
        <w:rPr>
          <w:rFonts w:ascii="Times New Roman" w:hAnsi="Times New Roman" w:cs="Times New Roman"/>
        </w:rPr>
        <w:t>).</w:t>
      </w:r>
    </w:p>
    <w:p w14:paraId="070151A5" w14:textId="77777777" w:rsidR="00962A5C" w:rsidRPr="008034B0" w:rsidRDefault="00962A5C" w:rsidP="00962A5C">
      <w:pPr>
        <w:suppressLineNumbers/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</w:rPr>
      </w:pPr>
    </w:p>
    <w:p w14:paraId="1D51D152" w14:textId="77777777" w:rsidR="00962A5C" w:rsidRDefault="00962A5C" w:rsidP="00962A5C">
      <w:pPr>
        <w:suppressLineNumbers/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bCs/>
        </w:rPr>
      </w:pPr>
    </w:p>
    <w:p w14:paraId="58A5D53F" w14:textId="09B3BD0B" w:rsidR="00962A5C" w:rsidRPr="008034B0" w:rsidRDefault="00962A5C" w:rsidP="00962A5C">
      <w:pPr>
        <w:suppressLineNumbers/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bCs/>
        </w:rPr>
      </w:pPr>
      <w:r w:rsidRPr="008034B0">
        <w:rPr>
          <w:rFonts w:ascii="Times New Roman" w:hAnsi="Times New Roman" w:cs="Times New Roman"/>
          <w:b/>
          <w:bCs/>
        </w:rPr>
        <w:lastRenderedPageBreak/>
        <w:t>Derivation of (Eq.1</w:t>
      </w:r>
      <w:r>
        <w:rPr>
          <w:rFonts w:ascii="Times New Roman" w:hAnsi="Times New Roman" w:cs="Times New Roman"/>
          <w:b/>
          <w:bCs/>
        </w:rPr>
        <w:t>2</w:t>
      </w:r>
      <w:r w:rsidRPr="008034B0">
        <w:rPr>
          <w:rFonts w:ascii="Times New Roman" w:hAnsi="Times New Roman" w:cs="Times New Roman"/>
          <w:b/>
          <w:bCs/>
        </w:rPr>
        <w:t>)</w:t>
      </w:r>
    </w:p>
    <w:p w14:paraId="6CF2B577" w14:textId="77777777" w:rsidR="00962A5C" w:rsidRPr="008034B0" w:rsidRDefault="00962A5C" w:rsidP="00962A5C">
      <w:pPr>
        <w:suppressLineNumbers/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</w:rPr>
      </w:pPr>
      <w:r w:rsidRPr="008034B0">
        <w:rPr>
          <w:rFonts w:ascii="Times New Roman" w:hAnsi="Times New Roman" w:cs="Times New Roman"/>
        </w:rPr>
        <w:t xml:space="preserve">If we let, </w:t>
      </w:r>
      <w:r w:rsidRPr="008034B0">
        <w:rPr>
          <w:rFonts w:ascii="Times New Roman" w:hAnsi="Times New Roman" w:cs="Times New Roman"/>
          <w:position w:val="-12"/>
        </w:rPr>
        <w:object w:dxaOrig="2280" w:dyaOrig="400" w14:anchorId="2AAA852F">
          <v:shape id="_x0000_i1030" type="#_x0000_t75" style="width:113.45pt;height:19.7pt" o:ole="">
            <v:imagedata r:id="rId15" o:title=""/>
          </v:shape>
          <o:OLEObject Type="Embed" ProgID="Equation.DSMT4" ShapeID="_x0000_i1030" DrawAspect="Content" ObjectID="_1829665549" r:id="rId16"/>
        </w:object>
      </w:r>
      <w:r w:rsidRPr="008034B0">
        <w:rPr>
          <w:rFonts w:ascii="Times New Roman" w:hAnsi="Times New Roman" w:cs="Times New Roman"/>
        </w:rPr>
        <w:t>, then (Eq.1</w:t>
      </w:r>
      <w:r>
        <w:rPr>
          <w:rFonts w:ascii="Times New Roman" w:hAnsi="Times New Roman" w:cs="Times New Roman"/>
        </w:rPr>
        <w:t>0</w:t>
      </w:r>
      <w:r w:rsidRPr="008034B0">
        <w:rPr>
          <w:rFonts w:ascii="Times New Roman" w:hAnsi="Times New Roman" w:cs="Times New Roman"/>
        </w:rPr>
        <w:t>) becomes</w:t>
      </w:r>
    </w:p>
    <w:p w14:paraId="36287F6E" w14:textId="6BC4F8A9" w:rsidR="00962A5C" w:rsidRPr="008034B0" w:rsidRDefault="00962A5C" w:rsidP="00962A5C">
      <w:pPr>
        <w:suppressLineNumbers/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</w:rPr>
      </w:pPr>
      <w:r w:rsidRPr="008034B0">
        <w:rPr>
          <w:rFonts w:ascii="Times New Roman" w:hAnsi="Times New Roman" w:cs="Times New Roman"/>
          <w:position w:val="-24"/>
        </w:rPr>
        <w:object w:dxaOrig="980" w:dyaOrig="620" w14:anchorId="6AC412C5">
          <v:shape id="_x0000_i1031" type="#_x0000_t75" style="width:52.3pt;height:31.45pt" o:ole="">
            <v:imagedata r:id="rId17" o:title=""/>
          </v:shape>
          <o:OLEObject Type="Embed" ProgID="Equation.DSMT4" ShapeID="_x0000_i1031" DrawAspect="Content" ObjectID="_1829665550" r:id="rId18"/>
        </w:object>
      </w:r>
      <w:r w:rsidRPr="008034B0">
        <w:rPr>
          <w:rFonts w:ascii="Times New Roman" w:hAnsi="Times New Roman" w:cs="Times New Roman"/>
        </w:rPr>
        <w:tab/>
      </w:r>
      <w:r w:rsidRPr="008034B0">
        <w:rPr>
          <w:rFonts w:ascii="Times New Roman" w:hAnsi="Times New Roman" w:cs="Times New Roman"/>
        </w:rPr>
        <w:tab/>
      </w:r>
      <w:r w:rsidRPr="008034B0">
        <w:rPr>
          <w:rFonts w:ascii="Times New Roman" w:hAnsi="Times New Roman" w:cs="Times New Roman"/>
        </w:rPr>
        <w:tab/>
      </w:r>
      <w:r w:rsidRPr="008034B0">
        <w:rPr>
          <w:rFonts w:ascii="Times New Roman" w:hAnsi="Times New Roman" w:cs="Times New Roman"/>
        </w:rPr>
        <w:tab/>
      </w:r>
      <w:r w:rsidRPr="008034B0">
        <w:rPr>
          <w:rFonts w:ascii="Times New Roman" w:hAnsi="Times New Roman" w:cs="Times New Roman"/>
        </w:rPr>
        <w:tab/>
      </w:r>
      <w:r w:rsidRPr="008034B0">
        <w:rPr>
          <w:rFonts w:ascii="Times New Roman" w:hAnsi="Times New Roman" w:cs="Times New Roman"/>
        </w:rPr>
        <w:tab/>
      </w:r>
      <w:r w:rsidRPr="008034B0">
        <w:rPr>
          <w:rFonts w:ascii="Times New Roman" w:hAnsi="Times New Roman" w:cs="Times New Roman"/>
        </w:rPr>
        <w:tab/>
      </w:r>
      <w:r w:rsidRPr="008034B0">
        <w:rPr>
          <w:rFonts w:ascii="Times New Roman" w:hAnsi="Times New Roman" w:cs="Times New Roman"/>
        </w:rPr>
        <w:tab/>
      </w:r>
      <w:r w:rsidRPr="008034B0">
        <w:rPr>
          <w:rFonts w:ascii="Times New Roman" w:hAnsi="Times New Roman" w:cs="Times New Roman"/>
        </w:rPr>
        <w:tab/>
      </w:r>
      <w:r w:rsidRPr="008034B0">
        <w:rPr>
          <w:rFonts w:ascii="Times New Roman" w:hAnsi="Times New Roman" w:cs="Times New Roman"/>
        </w:rPr>
        <w:tab/>
        <w:t>(</w:t>
      </w:r>
      <w:proofErr w:type="gramStart"/>
      <w:r w:rsidRPr="008034B0">
        <w:rPr>
          <w:rFonts w:ascii="Times New Roman" w:hAnsi="Times New Roman" w:cs="Times New Roman"/>
        </w:rPr>
        <w:t>Eq.</w:t>
      </w:r>
      <w:r>
        <w:rPr>
          <w:rFonts w:ascii="Times New Roman" w:hAnsi="Times New Roman" w:cs="Times New Roman"/>
        </w:rPr>
        <w:t>S</w:t>
      </w:r>
      <w:proofErr w:type="gramEnd"/>
      <w:r w:rsidRPr="008034B0">
        <w:rPr>
          <w:rFonts w:ascii="Times New Roman" w:hAnsi="Times New Roman" w:cs="Times New Roman"/>
        </w:rPr>
        <w:t>2)</w:t>
      </w:r>
    </w:p>
    <w:p w14:paraId="4AAD79B3" w14:textId="77777777" w:rsidR="00962A5C" w:rsidRPr="008034B0" w:rsidRDefault="00962A5C" w:rsidP="00962A5C">
      <w:pPr>
        <w:suppressLineNumbers/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</w:rPr>
      </w:pPr>
      <w:r w:rsidRPr="008034B0">
        <w:rPr>
          <w:rFonts w:ascii="Times New Roman" w:hAnsi="Times New Roman" w:cs="Times New Roman"/>
        </w:rPr>
        <w:t xml:space="preserve">and </w:t>
      </w:r>
    </w:p>
    <w:p w14:paraId="7C22A097" w14:textId="34AE518B" w:rsidR="00962A5C" w:rsidRPr="008034B0" w:rsidRDefault="00962A5C" w:rsidP="00962A5C">
      <w:pPr>
        <w:suppressLineNumbers/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</w:rPr>
      </w:pPr>
      <w:r w:rsidRPr="008034B0">
        <w:rPr>
          <w:rFonts w:ascii="Times New Roman" w:hAnsi="Times New Roman" w:cs="Times New Roman"/>
          <w:position w:val="-30"/>
        </w:rPr>
        <w:object w:dxaOrig="2079" w:dyaOrig="680" w14:anchorId="7F110054">
          <v:shape id="_x0000_i1032" type="#_x0000_t75" style="width:102.55pt;height:36.3pt" o:ole="">
            <v:imagedata r:id="rId19" o:title=""/>
          </v:shape>
          <o:OLEObject Type="Embed" ProgID="Equation.DSMT4" ShapeID="_x0000_i1032" DrawAspect="Content" ObjectID="_1829665551" r:id="rId20"/>
        </w:object>
      </w:r>
      <w:r w:rsidRPr="008034B0">
        <w:rPr>
          <w:rFonts w:ascii="Times New Roman" w:hAnsi="Times New Roman" w:cs="Times New Roman"/>
        </w:rPr>
        <w:t>.</w:t>
      </w:r>
      <w:r w:rsidRPr="008034B0">
        <w:rPr>
          <w:rFonts w:ascii="Times New Roman" w:hAnsi="Times New Roman" w:cs="Times New Roman"/>
        </w:rPr>
        <w:tab/>
      </w:r>
      <w:r w:rsidRPr="008034B0">
        <w:rPr>
          <w:rFonts w:ascii="Times New Roman" w:hAnsi="Times New Roman" w:cs="Times New Roman"/>
        </w:rPr>
        <w:tab/>
      </w:r>
      <w:r w:rsidRPr="008034B0">
        <w:rPr>
          <w:rFonts w:ascii="Times New Roman" w:hAnsi="Times New Roman" w:cs="Times New Roman"/>
        </w:rPr>
        <w:tab/>
      </w:r>
      <w:r w:rsidRPr="008034B0">
        <w:rPr>
          <w:rFonts w:ascii="Times New Roman" w:hAnsi="Times New Roman" w:cs="Times New Roman"/>
        </w:rPr>
        <w:tab/>
      </w:r>
      <w:r w:rsidRPr="008034B0">
        <w:rPr>
          <w:rFonts w:ascii="Times New Roman" w:hAnsi="Times New Roman" w:cs="Times New Roman"/>
        </w:rPr>
        <w:tab/>
      </w:r>
      <w:r w:rsidRPr="008034B0">
        <w:rPr>
          <w:rFonts w:ascii="Times New Roman" w:hAnsi="Times New Roman" w:cs="Times New Roman"/>
        </w:rPr>
        <w:tab/>
      </w:r>
      <w:r w:rsidRPr="008034B0">
        <w:rPr>
          <w:rFonts w:ascii="Times New Roman" w:hAnsi="Times New Roman" w:cs="Times New Roman"/>
        </w:rPr>
        <w:tab/>
      </w:r>
      <w:r w:rsidRPr="008034B0">
        <w:rPr>
          <w:rFonts w:ascii="Times New Roman" w:hAnsi="Times New Roman" w:cs="Times New Roman"/>
        </w:rPr>
        <w:tab/>
      </w:r>
      <w:r w:rsidRPr="008034B0">
        <w:rPr>
          <w:rFonts w:ascii="Times New Roman" w:hAnsi="Times New Roman" w:cs="Times New Roman"/>
        </w:rPr>
        <w:tab/>
        <w:t>(</w:t>
      </w:r>
      <w:proofErr w:type="gramStart"/>
      <w:r w:rsidRPr="008034B0">
        <w:rPr>
          <w:rFonts w:ascii="Times New Roman" w:hAnsi="Times New Roman" w:cs="Times New Roman"/>
        </w:rPr>
        <w:t>Eq.</w:t>
      </w:r>
      <w:r>
        <w:rPr>
          <w:rFonts w:ascii="Times New Roman" w:hAnsi="Times New Roman" w:cs="Times New Roman"/>
        </w:rPr>
        <w:t>S</w:t>
      </w:r>
      <w:proofErr w:type="gramEnd"/>
      <w:r w:rsidRPr="008034B0">
        <w:rPr>
          <w:rFonts w:ascii="Times New Roman" w:hAnsi="Times New Roman" w:cs="Times New Roman"/>
        </w:rPr>
        <w:t>3)</w:t>
      </w:r>
    </w:p>
    <w:p w14:paraId="5777B585" w14:textId="77777777" w:rsidR="00962A5C" w:rsidRPr="008034B0" w:rsidRDefault="00962A5C" w:rsidP="00962A5C">
      <w:pPr>
        <w:suppressLineNumbers/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</w:rPr>
      </w:pPr>
      <w:r w:rsidRPr="008034B0">
        <w:rPr>
          <w:rFonts w:ascii="Times New Roman" w:hAnsi="Times New Roman" w:cs="Times New Roman"/>
        </w:rPr>
        <w:t xml:space="preserve">Also, if </w:t>
      </w:r>
      <w:r w:rsidRPr="008034B0">
        <w:rPr>
          <w:rFonts w:ascii="Times New Roman" w:hAnsi="Times New Roman" w:cs="Times New Roman"/>
          <w:i/>
          <w:iCs/>
        </w:rPr>
        <w:t>NMI</w:t>
      </w:r>
      <w:r w:rsidRPr="008034B0">
        <w:rPr>
          <w:rFonts w:ascii="Times New Roman" w:hAnsi="Times New Roman" w:cs="Times New Roman"/>
        </w:rPr>
        <w:t xml:space="preserve"> is constant over time, then differentiation </w:t>
      </w:r>
      <w:r w:rsidRPr="008034B0">
        <w:rPr>
          <w:rFonts w:ascii="Times New Roman" w:hAnsi="Times New Roman" w:cs="Times New Roman"/>
          <w:i/>
          <w:iCs/>
        </w:rPr>
        <w:t>u</w:t>
      </w:r>
      <w:r w:rsidRPr="008034B0">
        <w:rPr>
          <w:rFonts w:ascii="Times New Roman" w:hAnsi="Times New Roman" w:cs="Times New Roman"/>
        </w:rPr>
        <w:t xml:space="preserve"> with respect to </w:t>
      </w:r>
      <w:r w:rsidRPr="008034B0">
        <w:rPr>
          <w:rFonts w:ascii="Times New Roman" w:hAnsi="Times New Roman" w:cs="Times New Roman"/>
          <w:i/>
          <w:iCs/>
        </w:rPr>
        <w:t>t</w:t>
      </w:r>
      <w:r w:rsidRPr="008034B0">
        <w:rPr>
          <w:rFonts w:ascii="Times New Roman" w:hAnsi="Times New Roman" w:cs="Times New Roman"/>
        </w:rPr>
        <w:t xml:space="preserve"> yields</w:t>
      </w:r>
    </w:p>
    <w:p w14:paraId="267B821D" w14:textId="722B170D" w:rsidR="00962A5C" w:rsidRPr="008034B0" w:rsidRDefault="00962A5C" w:rsidP="00962A5C">
      <w:pPr>
        <w:suppressLineNumbers/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</w:rPr>
      </w:pPr>
      <w:r w:rsidRPr="008034B0">
        <w:rPr>
          <w:rFonts w:ascii="Times New Roman" w:hAnsi="Times New Roman" w:cs="Times New Roman"/>
          <w:position w:val="-30"/>
        </w:rPr>
        <w:object w:dxaOrig="2640" w:dyaOrig="720" w14:anchorId="4A46A4E1">
          <v:shape id="_x0000_i1033" type="#_x0000_t75" style="width:133.7pt;height:36.3pt" o:ole="">
            <v:imagedata r:id="rId21" o:title=""/>
          </v:shape>
          <o:OLEObject Type="Embed" ProgID="Equation.DSMT4" ShapeID="_x0000_i1033" DrawAspect="Content" ObjectID="_1829665552" r:id="rId22"/>
        </w:object>
      </w:r>
      <w:r w:rsidRPr="008034B0">
        <w:rPr>
          <w:rFonts w:ascii="Times New Roman" w:hAnsi="Times New Roman" w:cs="Times New Roman"/>
        </w:rPr>
        <w:t>.</w:t>
      </w:r>
      <w:r w:rsidRPr="008034B0">
        <w:rPr>
          <w:rFonts w:ascii="Times New Roman" w:hAnsi="Times New Roman" w:cs="Times New Roman"/>
        </w:rPr>
        <w:tab/>
      </w:r>
      <w:r w:rsidRPr="008034B0">
        <w:rPr>
          <w:rFonts w:ascii="Times New Roman" w:hAnsi="Times New Roman" w:cs="Times New Roman"/>
        </w:rPr>
        <w:tab/>
      </w:r>
      <w:r w:rsidRPr="008034B0">
        <w:rPr>
          <w:rFonts w:ascii="Times New Roman" w:hAnsi="Times New Roman" w:cs="Times New Roman"/>
        </w:rPr>
        <w:tab/>
      </w:r>
      <w:r w:rsidRPr="008034B0">
        <w:rPr>
          <w:rFonts w:ascii="Times New Roman" w:hAnsi="Times New Roman" w:cs="Times New Roman"/>
        </w:rPr>
        <w:tab/>
      </w:r>
      <w:r w:rsidRPr="008034B0">
        <w:rPr>
          <w:rFonts w:ascii="Times New Roman" w:hAnsi="Times New Roman" w:cs="Times New Roman"/>
        </w:rPr>
        <w:tab/>
      </w:r>
      <w:r w:rsidRPr="008034B0">
        <w:rPr>
          <w:rFonts w:ascii="Times New Roman" w:hAnsi="Times New Roman" w:cs="Times New Roman"/>
        </w:rPr>
        <w:tab/>
      </w:r>
      <w:r w:rsidRPr="008034B0">
        <w:rPr>
          <w:rFonts w:ascii="Times New Roman" w:hAnsi="Times New Roman" w:cs="Times New Roman"/>
        </w:rPr>
        <w:tab/>
      </w:r>
      <w:r w:rsidRPr="008034B0">
        <w:rPr>
          <w:rFonts w:ascii="Times New Roman" w:hAnsi="Times New Roman" w:cs="Times New Roman"/>
        </w:rPr>
        <w:tab/>
        <w:t>(</w:t>
      </w:r>
      <w:proofErr w:type="gramStart"/>
      <w:r w:rsidRPr="008034B0">
        <w:rPr>
          <w:rFonts w:ascii="Times New Roman" w:hAnsi="Times New Roman" w:cs="Times New Roman"/>
        </w:rPr>
        <w:t>Eq.</w:t>
      </w:r>
      <w:r>
        <w:rPr>
          <w:rFonts w:ascii="Times New Roman" w:hAnsi="Times New Roman" w:cs="Times New Roman"/>
        </w:rPr>
        <w:t>S</w:t>
      </w:r>
      <w:proofErr w:type="gramEnd"/>
      <w:r w:rsidRPr="008034B0">
        <w:rPr>
          <w:rFonts w:ascii="Times New Roman" w:hAnsi="Times New Roman" w:cs="Times New Roman"/>
        </w:rPr>
        <w:t>4)</w:t>
      </w:r>
    </w:p>
    <w:p w14:paraId="6B3B615B" w14:textId="6D56247C" w:rsidR="00962A5C" w:rsidRPr="008034B0" w:rsidRDefault="00962A5C" w:rsidP="00962A5C">
      <w:pPr>
        <w:suppressLineNumbers/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</w:rPr>
      </w:pPr>
      <w:r w:rsidRPr="008034B0">
        <w:rPr>
          <w:rFonts w:ascii="Times New Roman" w:hAnsi="Times New Roman" w:cs="Times New Roman"/>
        </w:rPr>
        <w:t>Substitution (</w:t>
      </w:r>
      <w:proofErr w:type="gramStart"/>
      <w:r w:rsidRPr="008034B0">
        <w:rPr>
          <w:rFonts w:ascii="Times New Roman" w:hAnsi="Times New Roman" w:cs="Times New Roman"/>
        </w:rPr>
        <w:t>Eq.</w:t>
      </w:r>
      <w:r>
        <w:rPr>
          <w:rFonts w:ascii="Times New Roman" w:hAnsi="Times New Roman" w:cs="Times New Roman"/>
        </w:rPr>
        <w:t>S</w:t>
      </w:r>
      <w:proofErr w:type="gramEnd"/>
      <w:r w:rsidRPr="008034B0">
        <w:rPr>
          <w:rFonts w:ascii="Times New Roman" w:hAnsi="Times New Roman" w:cs="Times New Roman"/>
        </w:rPr>
        <w:t>2) and (</w:t>
      </w:r>
      <w:proofErr w:type="gramStart"/>
      <w:r w:rsidRPr="008034B0">
        <w:rPr>
          <w:rFonts w:ascii="Times New Roman" w:hAnsi="Times New Roman" w:cs="Times New Roman"/>
        </w:rPr>
        <w:t>Eq.</w:t>
      </w:r>
      <w:r>
        <w:rPr>
          <w:rFonts w:ascii="Times New Roman" w:hAnsi="Times New Roman" w:cs="Times New Roman"/>
        </w:rPr>
        <w:t>S</w:t>
      </w:r>
      <w:proofErr w:type="gramEnd"/>
      <w:r w:rsidRPr="008034B0">
        <w:rPr>
          <w:rFonts w:ascii="Times New Roman" w:hAnsi="Times New Roman" w:cs="Times New Roman"/>
        </w:rPr>
        <w:t>3) into (</w:t>
      </w:r>
      <w:proofErr w:type="gramStart"/>
      <w:r w:rsidRPr="008034B0">
        <w:rPr>
          <w:rFonts w:ascii="Times New Roman" w:hAnsi="Times New Roman" w:cs="Times New Roman"/>
        </w:rPr>
        <w:t>Eq.</w:t>
      </w:r>
      <w:r>
        <w:rPr>
          <w:rFonts w:ascii="Times New Roman" w:hAnsi="Times New Roman" w:cs="Times New Roman"/>
        </w:rPr>
        <w:t>S</w:t>
      </w:r>
      <w:proofErr w:type="gramEnd"/>
      <w:r w:rsidRPr="008034B0">
        <w:rPr>
          <w:rFonts w:ascii="Times New Roman" w:hAnsi="Times New Roman" w:cs="Times New Roman"/>
        </w:rPr>
        <w:t>4) gives</w:t>
      </w:r>
    </w:p>
    <w:p w14:paraId="6012E38E" w14:textId="77777777" w:rsidR="00962A5C" w:rsidRPr="008034B0" w:rsidRDefault="00962A5C" w:rsidP="00962A5C">
      <w:pPr>
        <w:suppressLineNumbers/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</w:rPr>
      </w:pPr>
      <w:r w:rsidRPr="008034B0">
        <w:rPr>
          <w:rFonts w:ascii="Times New Roman" w:hAnsi="Times New Roman" w:cs="Times New Roman"/>
          <w:position w:val="-32"/>
        </w:rPr>
        <w:object w:dxaOrig="2520" w:dyaOrig="760" w14:anchorId="13302A13">
          <v:shape id="_x0000_i1034" type="#_x0000_t75" style="width:128.55pt;height:35.7pt" o:ole="">
            <v:imagedata r:id="rId23" o:title=""/>
          </v:shape>
          <o:OLEObject Type="Embed" ProgID="Equation.DSMT4" ShapeID="_x0000_i1034" DrawAspect="Content" ObjectID="_1829665553" r:id="rId24"/>
        </w:object>
      </w:r>
      <w:r w:rsidRPr="008034B0">
        <w:rPr>
          <w:rFonts w:ascii="Times New Roman" w:hAnsi="Times New Roman" w:cs="Times New Roman"/>
        </w:rPr>
        <w:t>.</w:t>
      </w:r>
    </w:p>
    <w:p w14:paraId="4FB0B665" w14:textId="77777777" w:rsidR="00962A5C" w:rsidRPr="008034B0" w:rsidRDefault="00962A5C" w:rsidP="00962A5C">
      <w:pPr>
        <w:suppressLineNumbers/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</w:rPr>
      </w:pPr>
      <w:r w:rsidRPr="008034B0">
        <w:rPr>
          <w:rFonts w:ascii="Times New Roman" w:hAnsi="Times New Roman" w:cs="Times New Roman"/>
        </w:rPr>
        <w:t>Solving by separation of variables</w:t>
      </w:r>
    </w:p>
    <w:p w14:paraId="49522B8A" w14:textId="7256F468" w:rsidR="00962A5C" w:rsidRPr="008034B0" w:rsidRDefault="00962A5C" w:rsidP="00962A5C">
      <w:pPr>
        <w:suppressLineNumbers/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</w:rPr>
      </w:pPr>
      <w:r w:rsidRPr="008034B0">
        <w:rPr>
          <w:rFonts w:ascii="Times New Roman" w:hAnsi="Times New Roman" w:cs="Times New Roman"/>
          <w:position w:val="-24"/>
        </w:rPr>
        <w:object w:dxaOrig="3879" w:dyaOrig="660" w14:anchorId="39CAE8AE">
          <v:shape id="_x0000_i1035" type="#_x0000_t75" style="width:196.3pt;height:30.85pt" o:ole="">
            <v:imagedata r:id="rId25" o:title=""/>
          </v:shape>
          <o:OLEObject Type="Embed" ProgID="Equation.DSMT4" ShapeID="_x0000_i1035" DrawAspect="Content" ObjectID="_1829665554" r:id="rId26"/>
        </w:object>
      </w:r>
      <w:r w:rsidRPr="008034B0">
        <w:rPr>
          <w:rFonts w:ascii="Times New Roman" w:hAnsi="Times New Roman" w:cs="Times New Roman"/>
        </w:rPr>
        <w:tab/>
      </w:r>
      <w:r w:rsidRPr="008034B0">
        <w:rPr>
          <w:rFonts w:ascii="Times New Roman" w:hAnsi="Times New Roman" w:cs="Times New Roman"/>
        </w:rPr>
        <w:tab/>
      </w:r>
      <w:r w:rsidRPr="008034B0">
        <w:rPr>
          <w:rFonts w:ascii="Times New Roman" w:hAnsi="Times New Roman" w:cs="Times New Roman"/>
        </w:rPr>
        <w:tab/>
      </w:r>
      <w:r w:rsidRPr="008034B0">
        <w:rPr>
          <w:rFonts w:ascii="Times New Roman" w:hAnsi="Times New Roman" w:cs="Times New Roman"/>
        </w:rPr>
        <w:tab/>
      </w:r>
      <w:r w:rsidRPr="008034B0">
        <w:rPr>
          <w:rFonts w:ascii="Times New Roman" w:hAnsi="Times New Roman" w:cs="Times New Roman"/>
        </w:rPr>
        <w:tab/>
      </w:r>
      <w:r w:rsidRPr="008034B0">
        <w:rPr>
          <w:rFonts w:ascii="Times New Roman" w:hAnsi="Times New Roman" w:cs="Times New Roman"/>
        </w:rPr>
        <w:tab/>
        <w:t>(</w:t>
      </w:r>
      <w:proofErr w:type="gramStart"/>
      <w:r w:rsidRPr="008034B0">
        <w:rPr>
          <w:rFonts w:ascii="Times New Roman" w:hAnsi="Times New Roman" w:cs="Times New Roman"/>
        </w:rPr>
        <w:t>Eq.</w:t>
      </w:r>
      <w:r>
        <w:rPr>
          <w:rFonts w:ascii="Times New Roman" w:hAnsi="Times New Roman" w:cs="Times New Roman"/>
        </w:rPr>
        <w:t>S</w:t>
      </w:r>
      <w:proofErr w:type="gramEnd"/>
      <w:r w:rsidRPr="008034B0">
        <w:rPr>
          <w:rFonts w:ascii="Times New Roman" w:hAnsi="Times New Roman" w:cs="Times New Roman"/>
        </w:rPr>
        <w:t>5)</w:t>
      </w:r>
    </w:p>
    <w:p w14:paraId="705D27B8" w14:textId="77777777" w:rsidR="00962A5C" w:rsidRPr="008034B0" w:rsidRDefault="00962A5C" w:rsidP="00962A5C">
      <w:pPr>
        <w:suppressLineNumbers/>
        <w:spacing w:line="480" w:lineRule="auto"/>
        <w:rPr>
          <w:rFonts w:ascii="Times New Roman" w:hAnsi="Times New Roman" w:cs="Times New Roman"/>
        </w:rPr>
      </w:pPr>
      <w:r w:rsidRPr="008034B0">
        <w:rPr>
          <w:rFonts w:ascii="Times New Roman" w:hAnsi="Times New Roman" w:cs="Times New Roman"/>
        </w:rPr>
        <w:t xml:space="preserve">where </w:t>
      </w:r>
      <w:r w:rsidRPr="008034B0">
        <w:rPr>
          <w:rFonts w:ascii="Times New Roman" w:hAnsi="Times New Roman" w:cs="Times New Roman"/>
          <w:i/>
          <w:iCs/>
        </w:rPr>
        <w:t>C</w:t>
      </w:r>
      <w:r w:rsidRPr="008034B0">
        <w:rPr>
          <w:rFonts w:ascii="Times New Roman" w:hAnsi="Times New Roman" w:cs="Times New Roman"/>
        </w:rPr>
        <w:t xml:space="preserve"> is the integration constant. If at </w:t>
      </w:r>
      <w:r w:rsidRPr="008034B0">
        <w:rPr>
          <w:rFonts w:ascii="Times New Roman" w:hAnsi="Times New Roman" w:cs="Times New Roman"/>
          <w:i/>
          <w:iCs/>
        </w:rPr>
        <w:t>t</w:t>
      </w:r>
      <w:r w:rsidRPr="008034B0">
        <w:rPr>
          <w:rFonts w:ascii="Times New Roman" w:hAnsi="Times New Roman" w:cs="Times New Roman"/>
        </w:rPr>
        <w:t xml:space="preserve"> = 0, </w:t>
      </w:r>
      <w:r w:rsidRPr="008034B0">
        <w:rPr>
          <w:rFonts w:ascii="Times New Roman" w:hAnsi="Times New Roman" w:cs="Times New Roman"/>
          <w:position w:val="-14"/>
        </w:rPr>
        <w:object w:dxaOrig="3060" w:dyaOrig="420" w14:anchorId="384D2384">
          <v:shape id="_x0000_i1036" type="#_x0000_t75" style="width:154.3pt;height:19.7pt" o:ole="">
            <v:imagedata r:id="rId27" o:title=""/>
          </v:shape>
          <o:OLEObject Type="Embed" ProgID="Equation.DSMT4" ShapeID="_x0000_i1036" DrawAspect="Content" ObjectID="_1829665555" r:id="rId28"/>
        </w:object>
      </w:r>
      <w:r w:rsidRPr="008034B0">
        <w:rPr>
          <w:rFonts w:ascii="Times New Roman" w:hAnsi="Times New Roman" w:cs="Times New Roman"/>
        </w:rPr>
        <w:t xml:space="preserve">, then </w:t>
      </w:r>
      <w:r w:rsidRPr="008034B0">
        <w:rPr>
          <w:rFonts w:ascii="Times New Roman" w:hAnsi="Times New Roman" w:cs="Times New Roman"/>
          <w:i/>
          <w:iCs/>
        </w:rPr>
        <w:t>C</w:t>
      </w:r>
      <w:r w:rsidRPr="008034B0">
        <w:rPr>
          <w:rFonts w:ascii="Times New Roman" w:hAnsi="Times New Roman" w:cs="Times New Roman"/>
        </w:rPr>
        <w:t xml:space="preserve"> becomes</w:t>
      </w:r>
    </w:p>
    <w:p w14:paraId="40C9AED6" w14:textId="77777777" w:rsidR="00962A5C" w:rsidRPr="008034B0" w:rsidRDefault="00962A5C" w:rsidP="00962A5C">
      <w:pPr>
        <w:suppressLineNumbers/>
        <w:spacing w:line="480" w:lineRule="auto"/>
        <w:rPr>
          <w:rFonts w:ascii="Times New Roman" w:hAnsi="Times New Roman" w:cs="Times New Roman"/>
        </w:rPr>
      </w:pPr>
      <w:r w:rsidRPr="008034B0">
        <w:rPr>
          <w:rFonts w:ascii="Times New Roman" w:hAnsi="Times New Roman" w:cs="Times New Roman"/>
          <w:position w:val="-14"/>
        </w:rPr>
        <w:object w:dxaOrig="2280" w:dyaOrig="400" w14:anchorId="025863A9">
          <v:shape id="_x0000_i1037" type="#_x0000_t75" style="width:113.45pt;height:19.7pt" o:ole="">
            <v:imagedata r:id="rId29" o:title=""/>
          </v:shape>
          <o:OLEObject Type="Embed" ProgID="Equation.DSMT4" ShapeID="_x0000_i1037" DrawAspect="Content" ObjectID="_1829665556" r:id="rId30"/>
        </w:object>
      </w:r>
      <w:r w:rsidRPr="008034B0">
        <w:rPr>
          <w:rFonts w:ascii="Times New Roman" w:hAnsi="Times New Roman" w:cs="Times New Roman"/>
        </w:rPr>
        <w:t>.</w:t>
      </w:r>
    </w:p>
    <w:p w14:paraId="14451E4A" w14:textId="34E603D9" w:rsidR="00962A5C" w:rsidRPr="008034B0" w:rsidRDefault="00962A5C" w:rsidP="00962A5C">
      <w:pPr>
        <w:suppressLineNumbers/>
        <w:spacing w:line="480" w:lineRule="auto"/>
        <w:rPr>
          <w:rFonts w:ascii="Times New Roman" w:hAnsi="Times New Roman" w:cs="Times New Roman"/>
        </w:rPr>
      </w:pPr>
      <w:r w:rsidRPr="008034B0">
        <w:rPr>
          <w:rFonts w:ascii="Times New Roman" w:hAnsi="Times New Roman" w:cs="Times New Roman"/>
        </w:rPr>
        <w:t>Rearranging (</w:t>
      </w:r>
      <w:proofErr w:type="gramStart"/>
      <w:r w:rsidRPr="008034B0">
        <w:rPr>
          <w:rFonts w:ascii="Times New Roman" w:hAnsi="Times New Roman" w:cs="Times New Roman"/>
        </w:rPr>
        <w:t>Eq.</w:t>
      </w:r>
      <w:r>
        <w:rPr>
          <w:rFonts w:ascii="Times New Roman" w:hAnsi="Times New Roman" w:cs="Times New Roman"/>
        </w:rPr>
        <w:t>S</w:t>
      </w:r>
      <w:proofErr w:type="gramEnd"/>
      <w:r w:rsidRPr="008034B0">
        <w:rPr>
          <w:rFonts w:ascii="Times New Roman" w:hAnsi="Times New Roman" w:cs="Times New Roman"/>
        </w:rPr>
        <w:t xml:space="preserve">5) after substituting </w:t>
      </w:r>
      <w:r w:rsidRPr="008034B0">
        <w:rPr>
          <w:rFonts w:ascii="Times New Roman" w:hAnsi="Times New Roman" w:cs="Times New Roman"/>
          <w:i/>
          <w:iCs/>
        </w:rPr>
        <w:t>C</w:t>
      </w:r>
      <w:r w:rsidRPr="008034B0">
        <w:rPr>
          <w:rFonts w:ascii="Times New Roman" w:hAnsi="Times New Roman" w:cs="Times New Roman"/>
        </w:rPr>
        <w:t xml:space="preserve"> generates</w:t>
      </w:r>
    </w:p>
    <w:p w14:paraId="3AA7A87E" w14:textId="77777777" w:rsidR="00962A5C" w:rsidRPr="008034B0" w:rsidRDefault="00962A5C" w:rsidP="00962A5C">
      <w:pPr>
        <w:suppressLineNumbers/>
        <w:spacing w:line="480" w:lineRule="auto"/>
        <w:rPr>
          <w:rFonts w:ascii="Times New Roman" w:hAnsi="Times New Roman" w:cs="Times New Roman"/>
        </w:rPr>
      </w:pPr>
      <w:r w:rsidRPr="008034B0">
        <w:rPr>
          <w:rFonts w:ascii="Times New Roman" w:hAnsi="Times New Roman" w:cs="Times New Roman"/>
          <w:position w:val="-32"/>
        </w:rPr>
        <w:object w:dxaOrig="3860" w:dyaOrig="760" w14:anchorId="13F402AB">
          <v:shape id="_x0000_i1038" type="#_x0000_t75" style="width:196.3pt;height:35.7pt" o:ole="">
            <v:imagedata r:id="rId31" o:title=""/>
          </v:shape>
          <o:OLEObject Type="Embed" ProgID="Equation.DSMT4" ShapeID="_x0000_i1038" DrawAspect="Content" ObjectID="_1829665557" r:id="rId32"/>
        </w:object>
      </w:r>
      <w:r w:rsidRPr="008034B0">
        <w:rPr>
          <w:rFonts w:ascii="Times New Roman" w:hAnsi="Times New Roman" w:cs="Times New Roman"/>
        </w:rPr>
        <w:t>.</w:t>
      </w:r>
    </w:p>
    <w:p w14:paraId="4CF7B8AC" w14:textId="77777777" w:rsidR="00962A5C" w:rsidRPr="008034B0" w:rsidRDefault="00962A5C" w:rsidP="00962A5C">
      <w:pPr>
        <w:suppressLineNumbers/>
        <w:spacing w:line="480" w:lineRule="auto"/>
        <w:rPr>
          <w:rFonts w:ascii="Times New Roman" w:hAnsi="Times New Roman" w:cs="Times New Roman"/>
        </w:rPr>
      </w:pPr>
      <w:r w:rsidRPr="008034B0">
        <w:rPr>
          <w:rFonts w:ascii="Times New Roman" w:hAnsi="Times New Roman" w:cs="Times New Roman"/>
        </w:rPr>
        <w:t>In exponential form the latter result is equivalent to</w:t>
      </w:r>
    </w:p>
    <w:p w14:paraId="56748296" w14:textId="77777777" w:rsidR="00962A5C" w:rsidRPr="008034B0" w:rsidRDefault="00962A5C" w:rsidP="00962A5C">
      <w:pPr>
        <w:suppressLineNumbers/>
        <w:spacing w:line="480" w:lineRule="auto"/>
        <w:rPr>
          <w:rFonts w:ascii="Times New Roman" w:hAnsi="Times New Roman" w:cs="Times New Roman"/>
        </w:rPr>
      </w:pPr>
      <w:r w:rsidRPr="008034B0">
        <w:rPr>
          <w:rFonts w:ascii="Times New Roman" w:hAnsi="Times New Roman" w:cs="Times New Roman"/>
          <w:position w:val="-32"/>
        </w:rPr>
        <w:object w:dxaOrig="4420" w:dyaOrig="760" w14:anchorId="13171D6A">
          <v:shape id="_x0000_i1039" type="#_x0000_t75" style="width:221.15pt;height:35.7pt" o:ole="">
            <v:imagedata r:id="rId33" o:title=""/>
          </v:shape>
          <o:OLEObject Type="Embed" ProgID="Equation.DSMT4" ShapeID="_x0000_i1039" DrawAspect="Content" ObjectID="_1829665558" r:id="rId34"/>
        </w:object>
      </w:r>
    </w:p>
    <w:p w14:paraId="4EC2A81B" w14:textId="77777777" w:rsidR="00962A5C" w:rsidRPr="008034B0" w:rsidRDefault="00962A5C" w:rsidP="00962A5C">
      <w:pPr>
        <w:suppressLineNumbers/>
        <w:spacing w:line="480" w:lineRule="auto"/>
        <w:rPr>
          <w:rFonts w:ascii="Times New Roman" w:hAnsi="Times New Roman" w:cs="Times New Roman"/>
        </w:rPr>
      </w:pPr>
      <w:r w:rsidRPr="008034B0">
        <w:rPr>
          <w:rFonts w:ascii="Times New Roman" w:hAnsi="Times New Roman" w:cs="Times New Roman"/>
        </w:rPr>
        <w:t>which can also be rewritten as</w:t>
      </w:r>
    </w:p>
    <w:p w14:paraId="1CB7F811" w14:textId="77777777" w:rsidR="00962A5C" w:rsidRPr="008034B0" w:rsidRDefault="00962A5C" w:rsidP="00962A5C">
      <w:pPr>
        <w:suppressLineNumbers/>
        <w:spacing w:line="480" w:lineRule="auto"/>
        <w:rPr>
          <w:rFonts w:ascii="Times New Roman" w:hAnsi="Times New Roman" w:cs="Times New Roman"/>
        </w:rPr>
      </w:pPr>
      <w:r w:rsidRPr="008034B0">
        <w:rPr>
          <w:rFonts w:ascii="Times New Roman" w:hAnsi="Times New Roman" w:cs="Times New Roman"/>
          <w:position w:val="-32"/>
        </w:rPr>
        <w:object w:dxaOrig="5600" w:dyaOrig="760" w14:anchorId="78D013F7">
          <v:shape id="_x0000_i1040" type="#_x0000_t75" style="width:278pt;height:35.7pt" o:ole="">
            <v:imagedata r:id="rId35" o:title=""/>
          </v:shape>
          <o:OLEObject Type="Embed" ProgID="Equation.DSMT4" ShapeID="_x0000_i1040" DrawAspect="Content" ObjectID="_1829665559" r:id="rId36"/>
        </w:object>
      </w:r>
      <w:r w:rsidRPr="008034B0">
        <w:rPr>
          <w:rFonts w:ascii="Times New Roman" w:hAnsi="Times New Roman" w:cs="Times New Roman"/>
        </w:rPr>
        <w:t>.</w:t>
      </w:r>
    </w:p>
    <w:p w14:paraId="58B45900" w14:textId="77777777" w:rsidR="00962A5C" w:rsidRPr="008034B0" w:rsidRDefault="00962A5C" w:rsidP="00962A5C">
      <w:pPr>
        <w:suppressLineNumbers/>
        <w:spacing w:line="480" w:lineRule="auto"/>
        <w:rPr>
          <w:rFonts w:ascii="Times New Roman" w:hAnsi="Times New Roman" w:cs="Times New Roman"/>
        </w:rPr>
      </w:pPr>
      <w:r w:rsidRPr="008034B0">
        <w:rPr>
          <w:rFonts w:ascii="Times New Roman" w:hAnsi="Times New Roman" w:cs="Times New Roman"/>
        </w:rPr>
        <w:t>Applying the Lambert W function at both sides gives</w:t>
      </w:r>
    </w:p>
    <w:p w14:paraId="19C73104" w14:textId="77777777" w:rsidR="00962A5C" w:rsidRPr="008034B0" w:rsidRDefault="00962A5C" w:rsidP="00962A5C">
      <w:pPr>
        <w:suppressLineNumbers/>
        <w:spacing w:line="480" w:lineRule="auto"/>
        <w:rPr>
          <w:rFonts w:ascii="Times New Roman" w:hAnsi="Times New Roman" w:cs="Times New Roman"/>
        </w:rPr>
      </w:pPr>
      <w:r w:rsidRPr="008034B0">
        <w:rPr>
          <w:rFonts w:ascii="Times New Roman" w:hAnsi="Times New Roman" w:cs="Times New Roman"/>
          <w:position w:val="-34"/>
        </w:rPr>
        <w:object w:dxaOrig="4660" w:dyaOrig="800" w14:anchorId="619AEE3A">
          <v:shape id="_x0000_i1041" type="#_x0000_t75" style="width:231.15pt;height:41.15pt" o:ole="">
            <v:imagedata r:id="rId37" o:title=""/>
          </v:shape>
          <o:OLEObject Type="Embed" ProgID="Equation.DSMT4" ShapeID="_x0000_i1041" DrawAspect="Content" ObjectID="_1829665560" r:id="rId38"/>
        </w:object>
      </w:r>
      <w:r w:rsidRPr="008034B0">
        <w:rPr>
          <w:rFonts w:ascii="Times New Roman" w:hAnsi="Times New Roman" w:cs="Times New Roman"/>
        </w:rPr>
        <w:t>.</w:t>
      </w:r>
    </w:p>
    <w:p w14:paraId="09B01C08" w14:textId="77777777" w:rsidR="00962A5C" w:rsidRPr="008034B0" w:rsidRDefault="00962A5C" w:rsidP="00962A5C">
      <w:pPr>
        <w:suppressLineNumbers/>
        <w:spacing w:line="480" w:lineRule="auto"/>
        <w:rPr>
          <w:rFonts w:ascii="Times New Roman" w:hAnsi="Times New Roman" w:cs="Times New Roman"/>
        </w:rPr>
      </w:pPr>
      <w:r w:rsidRPr="008034B0">
        <w:rPr>
          <w:rFonts w:ascii="Times New Roman" w:hAnsi="Times New Roman" w:cs="Times New Roman"/>
        </w:rPr>
        <w:t xml:space="preserve">Since </w:t>
      </w:r>
      <w:r w:rsidRPr="008034B0">
        <w:rPr>
          <w:rFonts w:ascii="Times New Roman" w:hAnsi="Times New Roman" w:cs="Times New Roman"/>
          <w:position w:val="-12"/>
        </w:rPr>
        <w:object w:dxaOrig="2760" w:dyaOrig="400" w14:anchorId="0FB21EE2">
          <v:shape id="_x0000_i1042" type="#_x0000_t75" style="width:138.85pt;height:19.7pt" o:ole="">
            <v:imagedata r:id="rId39" o:title=""/>
          </v:shape>
          <o:OLEObject Type="Embed" ProgID="Equation.DSMT4" ShapeID="_x0000_i1042" DrawAspect="Content" ObjectID="_1829665561" r:id="rId40"/>
        </w:object>
      </w:r>
      <w:r w:rsidRPr="008034B0">
        <w:rPr>
          <w:rFonts w:ascii="Times New Roman" w:hAnsi="Times New Roman" w:cs="Times New Roman"/>
        </w:rPr>
        <w:t xml:space="preserve">; </w:t>
      </w:r>
      <w:r w:rsidRPr="008034B0">
        <w:rPr>
          <w:rFonts w:ascii="Times New Roman" w:hAnsi="Times New Roman" w:cs="Times New Roman"/>
          <w:position w:val="-14"/>
        </w:rPr>
        <w:object w:dxaOrig="2400" w:dyaOrig="420" w14:anchorId="3F578896">
          <v:shape id="_x0000_i1043" type="#_x0000_t75" style="width:119.15pt;height:19.7pt" o:ole="">
            <v:imagedata r:id="rId41" o:title=""/>
          </v:shape>
          <o:OLEObject Type="Embed" ProgID="Equation.DSMT4" ShapeID="_x0000_i1043" DrawAspect="Content" ObjectID="_1829665562" r:id="rId42"/>
        </w:object>
      </w:r>
      <w:r w:rsidRPr="008034B0">
        <w:rPr>
          <w:rFonts w:ascii="Times New Roman" w:hAnsi="Times New Roman" w:cs="Times New Roman"/>
        </w:rPr>
        <w:t>the latter result becomes</w:t>
      </w:r>
    </w:p>
    <w:p w14:paraId="44300D83" w14:textId="77777777" w:rsidR="00962A5C" w:rsidRPr="008034B0" w:rsidRDefault="00962A5C" w:rsidP="00962A5C">
      <w:pPr>
        <w:suppressLineNumbers/>
        <w:spacing w:line="480" w:lineRule="auto"/>
        <w:rPr>
          <w:rFonts w:ascii="Times New Roman" w:hAnsi="Times New Roman" w:cs="Times New Roman"/>
        </w:rPr>
      </w:pPr>
      <w:r w:rsidRPr="008034B0">
        <w:rPr>
          <w:rFonts w:ascii="Times New Roman" w:hAnsi="Times New Roman" w:cs="Times New Roman"/>
          <w:position w:val="-4"/>
        </w:rPr>
        <w:object w:dxaOrig="180" w:dyaOrig="279" w14:anchorId="1C1FBD15">
          <v:shape id="_x0000_i1044" type="#_x0000_t75" style="width:8.3pt;height:14.55pt" o:ole="">
            <v:imagedata r:id="rId43" o:title=""/>
          </v:shape>
          <o:OLEObject Type="Embed" ProgID="Equation.DSMT4" ShapeID="_x0000_i1044" DrawAspect="Content" ObjectID="_1829665563" r:id="rId44"/>
        </w:object>
      </w:r>
      <w:r w:rsidRPr="008034B0">
        <w:rPr>
          <w:rFonts w:ascii="Times New Roman" w:hAnsi="Times New Roman" w:cs="Times New Roman"/>
          <w:position w:val="-38"/>
        </w:rPr>
        <w:object w:dxaOrig="7800" w:dyaOrig="880" w14:anchorId="08A59943">
          <v:shape id="_x0000_i1045" type="#_x0000_t75" style="width:390.3pt;height:46pt" o:ole="">
            <v:imagedata r:id="rId45" o:title=""/>
          </v:shape>
          <o:OLEObject Type="Embed" ProgID="Equation.DSMT4" ShapeID="_x0000_i1045" DrawAspect="Content" ObjectID="_1829665564" r:id="rId46"/>
        </w:object>
      </w:r>
      <w:r w:rsidRPr="008034B0">
        <w:rPr>
          <w:rFonts w:ascii="Times New Roman" w:hAnsi="Times New Roman" w:cs="Times New Roman"/>
        </w:rPr>
        <w:t>.</w:t>
      </w:r>
    </w:p>
    <w:p w14:paraId="028333AF" w14:textId="77777777" w:rsidR="00962A5C" w:rsidRPr="008034B0" w:rsidRDefault="00962A5C" w:rsidP="00962A5C">
      <w:pPr>
        <w:suppressLineNumbers/>
        <w:spacing w:line="480" w:lineRule="auto"/>
        <w:rPr>
          <w:rFonts w:ascii="Times New Roman" w:hAnsi="Times New Roman" w:cs="Times New Roman"/>
        </w:rPr>
      </w:pPr>
      <w:r w:rsidRPr="008034B0">
        <w:rPr>
          <w:rFonts w:ascii="Times New Roman" w:hAnsi="Times New Roman" w:cs="Times New Roman"/>
        </w:rPr>
        <w:t xml:space="preserve">Finally, solving for </w:t>
      </w:r>
      <w:r w:rsidRPr="008034B0">
        <w:rPr>
          <w:rFonts w:ascii="Times New Roman" w:hAnsi="Times New Roman" w:cs="Times New Roman"/>
          <w:i/>
          <w:iCs/>
        </w:rPr>
        <w:t>BW</w:t>
      </w:r>
      <w:r w:rsidRPr="008034B0">
        <w:rPr>
          <w:rFonts w:ascii="Times New Roman" w:hAnsi="Times New Roman" w:cs="Times New Roman"/>
        </w:rPr>
        <w:t>(</w:t>
      </w:r>
      <w:r w:rsidRPr="008034B0">
        <w:rPr>
          <w:rFonts w:ascii="Times New Roman" w:hAnsi="Times New Roman" w:cs="Times New Roman"/>
          <w:i/>
          <w:iCs/>
        </w:rPr>
        <w:t>t</w:t>
      </w:r>
      <w:r w:rsidRPr="008034B0">
        <w:rPr>
          <w:rFonts w:ascii="Times New Roman" w:hAnsi="Times New Roman" w:cs="Times New Roman"/>
        </w:rPr>
        <w:t xml:space="preserve">) yields </w:t>
      </w:r>
    </w:p>
    <w:bookmarkStart w:id="0" w:name="_Hlk178795434"/>
    <w:p w14:paraId="7E6272EC" w14:textId="77777777" w:rsidR="00962A5C" w:rsidRPr="008034B0" w:rsidRDefault="00962A5C" w:rsidP="00962A5C">
      <w:pPr>
        <w:suppressLineNumbers/>
        <w:spacing w:line="480" w:lineRule="auto"/>
        <w:rPr>
          <w:rFonts w:ascii="Times New Roman" w:hAnsi="Times New Roman" w:cs="Times New Roman"/>
        </w:rPr>
      </w:pPr>
      <w:r w:rsidRPr="008034B0">
        <w:rPr>
          <w:rFonts w:ascii="Times New Roman" w:hAnsi="Times New Roman" w:cs="Times New Roman"/>
          <w:position w:val="-40"/>
        </w:rPr>
        <w:object w:dxaOrig="7200" w:dyaOrig="960" w14:anchorId="53F54F85">
          <v:shape id="_x0000_i1046" type="#_x0000_t75" style="width:358.85pt;height:46.85pt" o:ole="">
            <v:imagedata r:id="rId47" o:title=""/>
          </v:shape>
          <o:OLEObject Type="Embed" ProgID="Equation.DSMT4" ShapeID="_x0000_i1046" DrawAspect="Content" ObjectID="_1829665565" r:id="rId48"/>
        </w:object>
      </w:r>
      <w:bookmarkEnd w:id="0"/>
    </w:p>
    <w:p w14:paraId="21DFCA57" w14:textId="77777777" w:rsidR="00962A5C" w:rsidRPr="008034B0" w:rsidRDefault="00962A5C" w:rsidP="00962A5C">
      <w:pPr>
        <w:suppressLineNumbers/>
        <w:spacing w:line="480" w:lineRule="auto"/>
        <w:rPr>
          <w:rFonts w:ascii="Times New Roman" w:hAnsi="Times New Roman" w:cs="Times New Roman"/>
        </w:rPr>
      </w:pPr>
      <w:r w:rsidRPr="008034B0">
        <w:rPr>
          <w:rFonts w:ascii="Times New Roman" w:hAnsi="Times New Roman" w:cs="Times New Roman"/>
        </w:rPr>
        <w:t>which is equation (Eq.1</w:t>
      </w:r>
      <w:r>
        <w:rPr>
          <w:rFonts w:ascii="Times New Roman" w:hAnsi="Times New Roman" w:cs="Times New Roman"/>
        </w:rPr>
        <w:t>2</w:t>
      </w:r>
      <w:r w:rsidRPr="008034B0">
        <w:rPr>
          <w:rFonts w:ascii="Times New Roman" w:hAnsi="Times New Roman" w:cs="Times New Roman"/>
        </w:rPr>
        <w:t>).</w:t>
      </w:r>
    </w:p>
    <w:p w14:paraId="216226BA" w14:textId="77777777" w:rsidR="00962A5C" w:rsidRDefault="00962A5C" w:rsidP="00962A5C">
      <w:pPr>
        <w:suppressLineNumbers/>
        <w:spacing w:line="480" w:lineRule="auto"/>
        <w:rPr>
          <w:rFonts w:ascii="Times New Roman" w:hAnsi="Times New Roman" w:cs="Times New Roman"/>
          <w:b/>
          <w:bCs/>
        </w:rPr>
      </w:pPr>
    </w:p>
    <w:p w14:paraId="1F36F992" w14:textId="77777777" w:rsidR="00962A5C" w:rsidRDefault="00962A5C" w:rsidP="00962A5C">
      <w:pPr>
        <w:suppressLineNumbers/>
        <w:spacing w:line="480" w:lineRule="auto"/>
        <w:rPr>
          <w:rFonts w:ascii="Times New Roman" w:hAnsi="Times New Roman" w:cs="Times New Roman"/>
          <w:b/>
          <w:bCs/>
        </w:rPr>
      </w:pPr>
    </w:p>
    <w:p w14:paraId="7B55B434" w14:textId="77777777" w:rsidR="00962A5C" w:rsidRDefault="00962A5C" w:rsidP="00962A5C">
      <w:pPr>
        <w:suppressLineNumbers/>
        <w:spacing w:line="480" w:lineRule="auto"/>
        <w:rPr>
          <w:rFonts w:ascii="Times New Roman" w:hAnsi="Times New Roman" w:cs="Times New Roman"/>
          <w:b/>
          <w:bCs/>
        </w:rPr>
      </w:pPr>
    </w:p>
    <w:p w14:paraId="6E844DC2" w14:textId="77777777" w:rsidR="00962A5C" w:rsidRDefault="00962A5C" w:rsidP="00962A5C">
      <w:pPr>
        <w:suppressLineNumbers/>
        <w:spacing w:line="480" w:lineRule="auto"/>
        <w:rPr>
          <w:rFonts w:ascii="Times New Roman" w:hAnsi="Times New Roman" w:cs="Times New Roman"/>
          <w:b/>
          <w:bCs/>
        </w:rPr>
      </w:pPr>
    </w:p>
    <w:p w14:paraId="4D746D1C" w14:textId="21EF25A7" w:rsidR="00962A5C" w:rsidRPr="008034B0" w:rsidRDefault="00962A5C" w:rsidP="00962A5C">
      <w:pPr>
        <w:suppressLineNumbers/>
        <w:spacing w:line="480" w:lineRule="auto"/>
        <w:rPr>
          <w:rFonts w:ascii="Times New Roman" w:hAnsi="Times New Roman" w:cs="Times New Roman"/>
          <w:b/>
          <w:bCs/>
        </w:rPr>
      </w:pPr>
      <w:r w:rsidRPr="008034B0">
        <w:rPr>
          <w:rFonts w:ascii="Times New Roman" w:hAnsi="Times New Roman" w:cs="Times New Roman"/>
          <w:b/>
          <w:bCs/>
        </w:rPr>
        <w:lastRenderedPageBreak/>
        <w:t>Derivation of (Eq.2</w:t>
      </w:r>
      <w:r>
        <w:rPr>
          <w:rFonts w:ascii="Times New Roman" w:hAnsi="Times New Roman" w:cs="Times New Roman"/>
          <w:b/>
          <w:bCs/>
        </w:rPr>
        <w:t>5</w:t>
      </w:r>
      <w:r w:rsidRPr="008034B0">
        <w:rPr>
          <w:rFonts w:ascii="Times New Roman" w:hAnsi="Times New Roman" w:cs="Times New Roman"/>
          <w:b/>
          <w:bCs/>
        </w:rPr>
        <w:t>)</w:t>
      </w:r>
    </w:p>
    <w:p w14:paraId="068AA637" w14:textId="77777777" w:rsidR="00962A5C" w:rsidRPr="008034B0" w:rsidRDefault="00962A5C" w:rsidP="00962A5C">
      <w:pPr>
        <w:suppressLineNumbers/>
        <w:spacing w:line="480" w:lineRule="auto"/>
        <w:rPr>
          <w:rFonts w:ascii="Times New Roman" w:hAnsi="Times New Roman" w:cs="Times New Roman"/>
        </w:rPr>
      </w:pPr>
      <w:r w:rsidRPr="008034B0">
        <w:rPr>
          <w:rFonts w:ascii="Times New Roman" w:hAnsi="Times New Roman" w:cs="Times New Roman"/>
        </w:rPr>
        <w:t>Note that equation (Eq.2</w:t>
      </w:r>
      <w:r>
        <w:rPr>
          <w:rFonts w:ascii="Times New Roman" w:hAnsi="Times New Roman" w:cs="Times New Roman"/>
        </w:rPr>
        <w:t>4</w:t>
      </w:r>
      <w:r w:rsidRPr="008034B0">
        <w:rPr>
          <w:rFonts w:ascii="Times New Roman" w:hAnsi="Times New Roman" w:cs="Times New Roman"/>
        </w:rPr>
        <w:t>) can be rewritten as</w:t>
      </w:r>
    </w:p>
    <w:p w14:paraId="101733B2" w14:textId="77777777" w:rsidR="00962A5C" w:rsidRPr="008034B0" w:rsidRDefault="00962A5C" w:rsidP="00962A5C">
      <w:pPr>
        <w:suppressLineNumbers/>
        <w:spacing w:line="480" w:lineRule="auto"/>
        <w:rPr>
          <w:rFonts w:ascii="Times New Roman" w:hAnsi="Times New Roman" w:cs="Times New Roman"/>
        </w:rPr>
      </w:pPr>
      <w:r w:rsidRPr="008034B0">
        <w:rPr>
          <w:rFonts w:ascii="Times New Roman" w:hAnsi="Times New Roman" w:cs="Times New Roman"/>
          <w:position w:val="-24"/>
        </w:rPr>
        <w:object w:dxaOrig="4420" w:dyaOrig="620" w14:anchorId="04F8734B">
          <v:shape id="_x0000_i1047" type="#_x0000_t75" style="width:221.15pt;height:31.45pt" o:ole="">
            <v:imagedata r:id="rId49" o:title=""/>
          </v:shape>
          <o:OLEObject Type="Embed" ProgID="Equation.DSMT4" ShapeID="_x0000_i1047" DrawAspect="Content" ObjectID="_1829665566" r:id="rId50"/>
        </w:object>
      </w:r>
      <w:r w:rsidRPr="008034B0">
        <w:rPr>
          <w:rFonts w:ascii="Times New Roman" w:hAnsi="Times New Roman" w:cs="Times New Roman"/>
        </w:rPr>
        <w:t>.</w:t>
      </w:r>
    </w:p>
    <w:p w14:paraId="6526F17A" w14:textId="77777777" w:rsidR="00962A5C" w:rsidRPr="008034B0" w:rsidRDefault="00962A5C" w:rsidP="00962A5C">
      <w:pPr>
        <w:suppressLineNumbers/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</w:rPr>
      </w:pPr>
      <w:r w:rsidRPr="008034B0">
        <w:rPr>
          <w:rFonts w:ascii="Times New Roman" w:hAnsi="Times New Roman" w:cs="Times New Roman"/>
        </w:rPr>
        <w:t>Integration yields</w:t>
      </w:r>
    </w:p>
    <w:p w14:paraId="220ACFE8" w14:textId="4999595C" w:rsidR="00962A5C" w:rsidRPr="008034B0" w:rsidRDefault="00962A5C" w:rsidP="00962A5C">
      <w:pPr>
        <w:suppressLineNumbers/>
        <w:spacing w:line="480" w:lineRule="auto"/>
        <w:rPr>
          <w:rFonts w:ascii="Times New Roman" w:hAnsi="Times New Roman" w:cs="Times New Roman"/>
        </w:rPr>
      </w:pPr>
      <w:r w:rsidRPr="008034B0">
        <w:rPr>
          <w:rFonts w:ascii="Times New Roman" w:hAnsi="Times New Roman" w:cs="Times New Roman"/>
          <w:position w:val="-14"/>
        </w:rPr>
        <w:object w:dxaOrig="4800" w:dyaOrig="420" w14:anchorId="4A6BACC8">
          <v:shape id="_x0000_i1048" type="#_x0000_t75" style="width:239.7pt;height:21.45pt" o:ole="">
            <v:imagedata r:id="rId51" o:title=""/>
          </v:shape>
          <o:OLEObject Type="Embed" ProgID="Equation.DSMT4" ShapeID="_x0000_i1048" DrawAspect="Content" ObjectID="_1829665567" r:id="rId52"/>
        </w:object>
      </w:r>
      <w:r w:rsidRPr="008034B0">
        <w:rPr>
          <w:rFonts w:ascii="Times New Roman" w:hAnsi="Times New Roman" w:cs="Times New Roman"/>
        </w:rPr>
        <w:tab/>
      </w:r>
      <w:r w:rsidRPr="008034B0">
        <w:rPr>
          <w:rFonts w:ascii="Times New Roman" w:hAnsi="Times New Roman" w:cs="Times New Roman"/>
        </w:rPr>
        <w:tab/>
      </w:r>
      <w:r w:rsidRPr="008034B0">
        <w:rPr>
          <w:rFonts w:ascii="Times New Roman" w:hAnsi="Times New Roman" w:cs="Times New Roman"/>
        </w:rPr>
        <w:tab/>
      </w:r>
      <w:r w:rsidRPr="008034B0">
        <w:rPr>
          <w:rFonts w:ascii="Times New Roman" w:hAnsi="Times New Roman" w:cs="Times New Roman"/>
        </w:rPr>
        <w:tab/>
      </w:r>
      <w:r w:rsidRPr="008034B0">
        <w:rPr>
          <w:rFonts w:ascii="Times New Roman" w:hAnsi="Times New Roman" w:cs="Times New Roman"/>
        </w:rPr>
        <w:tab/>
        <w:t>(</w:t>
      </w:r>
      <w:proofErr w:type="gramStart"/>
      <w:r w:rsidRPr="008034B0">
        <w:rPr>
          <w:rFonts w:ascii="Times New Roman" w:hAnsi="Times New Roman" w:cs="Times New Roman"/>
        </w:rPr>
        <w:t>Eq.</w:t>
      </w:r>
      <w:r>
        <w:rPr>
          <w:rFonts w:ascii="Times New Roman" w:hAnsi="Times New Roman" w:cs="Times New Roman"/>
        </w:rPr>
        <w:t>S</w:t>
      </w:r>
      <w:proofErr w:type="gramEnd"/>
      <w:r w:rsidRPr="008034B0">
        <w:rPr>
          <w:rFonts w:ascii="Times New Roman" w:hAnsi="Times New Roman" w:cs="Times New Roman"/>
        </w:rPr>
        <w:t xml:space="preserve">6) </w:t>
      </w:r>
    </w:p>
    <w:p w14:paraId="13D6B10E" w14:textId="77777777" w:rsidR="00962A5C" w:rsidRPr="008034B0" w:rsidRDefault="00962A5C" w:rsidP="00962A5C">
      <w:pPr>
        <w:suppressLineNumbers/>
        <w:spacing w:line="480" w:lineRule="auto"/>
        <w:rPr>
          <w:rFonts w:ascii="Times New Roman" w:hAnsi="Times New Roman" w:cs="Times New Roman"/>
        </w:rPr>
      </w:pPr>
      <w:r w:rsidRPr="008034B0">
        <w:rPr>
          <w:rFonts w:ascii="Times New Roman" w:hAnsi="Times New Roman" w:cs="Times New Roman"/>
        </w:rPr>
        <w:t xml:space="preserve">where </w:t>
      </w:r>
      <w:r w:rsidRPr="008034B0">
        <w:rPr>
          <w:rFonts w:ascii="Times New Roman" w:hAnsi="Times New Roman" w:cs="Times New Roman"/>
          <w:i/>
          <w:iCs/>
        </w:rPr>
        <w:t>C</w:t>
      </w:r>
      <w:r w:rsidRPr="008034B0">
        <w:rPr>
          <w:rFonts w:ascii="Times New Roman" w:hAnsi="Times New Roman" w:cs="Times New Roman"/>
        </w:rPr>
        <w:t xml:space="preserve"> is the integration constant. If at </w:t>
      </w:r>
      <w:r w:rsidRPr="008034B0">
        <w:rPr>
          <w:rFonts w:ascii="Times New Roman" w:hAnsi="Times New Roman" w:cs="Times New Roman"/>
          <w:i/>
          <w:iCs/>
        </w:rPr>
        <w:t>t</w:t>
      </w:r>
      <w:r w:rsidRPr="008034B0">
        <w:rPr>
          <w:rFonts w:ascii="Times New Roman" w:hAnsi="Times New Roman" w:cs="Times New Roman"/>
        </w:rPr>
        <w:t xml:space="preserve"> = 0, </w:t>
      </w:r>
      <w:proofErr w:type="gramStart"/>
      <w:r w:rsidRPr="008034B0">
        <w:rPr>
          <w:rFonts w:ascii="Times New Roman" w:hAnsi="Times New Roman" w:cs="Times New Roman"/>
          <w:i/>
          <w:iCs/>
        </w:rPr>
        <w:t>BW</w:t>
      </w:r>
      <w:r w:rsidRPr="008034B0">
        <w:rPr>
          <w:rFonts w:ascii="Times New Roman" w:hAnsi="Times New Roman" w:cs="Times New Roman"/>
        </w:rPr>
        <w:t>(</w:t>
      </w:r>
      <w:proofErr w:type="gramEnd"/>
      <w:r w:rsidRPr="008034B0">
        <w:rPr>
          <w:rFonts w:ascii="Times New Roman" w:hAnsi="Times New Roman" w:cs="Times New Roman"/>
        </w:rPr>
        <w:t xml:space="preserve">0) = </w:t>
      </w:r>
      <w:r w:rsidRPr="008034B0">
        <w:rPr>
          <w:rFonts w:ascii="Times New Roman" w:hAnsi="Times New Roman" w:cs="Times New Roman"/>
          <w:i/>
          <w:iCs/>
        </w:rPr>
        <w:t>BW</w:t>
      </w:r>
      <w:r w:rsidRPr="008034B0">
        <w:rPr>
          <w:rFonts w:ascii="Times New Roman" w:hAnsi="Times New Roman" w:cs="Times New Roman"/>
          <w:vertAlign w:val="subscript"/>
        </w:rPr>
        <w:t>0</w:t>
      </w:r>
      <w:r w:rsidRPr="008034B0">
        <w:rPr>
          <w:rFonts w:ascii="Times New Roman" w:hAnsi="Times New Roman" w:cs="Times New Roman"/>
        </w:rPr>
        <w:t xml:space="preserve">, then </w:t>
      </w:r>
      <w:r w:rsidRPr="008034B0">
        <w:rPr>
          <w:rFonts w:ascii="Times New Roman" w:hAnsi="Times New Roman" w:cs="Times New Roman"/>
          <w:i/>
          <w:iCs/>
        </w:rPr>
        <w:t>C</w:t>
      </w:r>
      <w:r w:rsidRPr="008034B0">
        <w:rPr>
          <w:rFonts w:ascii="Times New Roman" w:hAnsi="Times New Roman" w:cs="Times New Roman"/>
        </w:rPr>
        <w:t xml:space="preserve"> becomes</w:t>
      </w:r>
    </w:p>
    <w:p w14:paraId="2E531B49" w14:textId="77777777" w:rsidR="00962A5C" w:rsidRPr="008034B0" w:rsidRDefault="00962A5C" w:rsidP="00962A5C">
      <w:pPr>
        <w:suppressLineNumbers/>
        <w:spacing w:line="480" w:lineRule="auto"/>
        <w:rPr>
          <w:rFonts w:ascii="Times New Roman" w:hAnsi="Times New Roman" w:cs="Times New Roman"/>
        </w:rPr>
      </w:pPr>
      <w:r w:rsidRPr="008034B0">
        <w:rPr>
          <w:rFonts w:ascii="Times New Roman" w:hAnsi="Times New Roman" w:cs="Times New Roman"/>
          <w:position w:val="-14"/>
        </w:rPr>
        <w:object w:dxaOrig="2799" w:dyaOrig="420" w14:anchorId="1FD058C3">
          <v:shape id="_x0000_i1049" type="#_x0000_t75" style="width:2in;height:19.7pt" o:ole="">
            <v:imagedata r:id="rId53" o:title=""/>
          </v:shape>
          <o:OLEObject Type="Embed" ProgID="Equation.DSMT4" ShapeID="_x0000_i1049" DrawAspect="Content" ObjectID="_1829665568" r:id="rId54"/>
        </w:object>
      </w:r>
      <w:r w:rsidRPr="008034B0">
        <w:rPr>
          <w:rFonts w:ascii="Times New Roman" w:hAnsi="Times New Roman" w:cs="Times New Roman"/>
        </w:rPr>
        <w:t>.</w:t>
      </w:r>
    </w:p>
    <w:p w14:paraId="454A9803" w14:textId="4D90C557" w:rsidR="00962A5C" w:rsidRPr="008034B0" w:rsidRDefault="00962A5C" w:rsidP="00962A5C">
      <w:pPr>
        <w:suppressLineNumbers/>
        <w:spacing w:line="480" w:lineRule="auto"/>
        <w:rPr>
          <w:rFonts w:ascii="Times New Roman" w:hAnsi="Times New Roman" w:cs="Times New Roman"/>
        </w:rPr>
      </w:pPr>
      <w:r w:rsidRPr="008034B0">
        <w:rPr>
          <w:rFonts w:ascii="Times New Roman" w:hAnsi="Times New Roman" w:cs="Times New Roman"/>
        </w:rPr>
        <w:t>Solving (</w:t>
      </w:r>
      <w:proofErr w:type="gramStart"/>
      <w:r w:rsidRPr="008034B0">
        <w:rPr>
          <w:rFonts w:ascii="Times New Roman" w:hAnsi="Times New Roman" w:cs="Times New Roman"/>
        </w:rPr>
        <w:t>Eq.</w:t>
      </w:r>
      <w:r>
        <w:rPr>
          <w:rFonts w:ascii="Times New Roman" w:hAnsi="Times New Roman" w:cs="Times New Roman"/>
        </w:rPr>
        <w:t>S</w:t>
      </w:r>
      <w:proofErr w:type="gramEnd"/>
      <w:r w:rsidRPr="008034B0">
        <w:rPr>
          <w:rFonts w:ascii="Times New Roman" w:hAnsi="Times New Roman" w:cs="Times New Roman"/>
        </w:rPr>
        <w:t xml:space="preserve">6) for </w:t>
      </w:r>
      <w:r w:rsidRPr="008034B0">
        <w:rPr>
          <w:rFonts w:ascii="Times New Roman" w:hAnsi="Times New Roman" w:cs="Times New Roman"/>
          <w:i/>
          <w:iCs/>
        </w:rPr>
        <w:t>BW</w:t>
      </w:r>
      <w:r w:rsidRPr="008034B0">
        <w:rPr>
          <w:rFonts w:ascii="Times New Roman" w:hAnsi="Times New Roman" w:cs="Times New Roman"/>
        </w:rPr>
        <w:t xml:space="preserve"> after substituting </w:t>
      </w:r>
      <w:r w:rsidRPr="008034B0">
        <w:rPr>
          <w:rFonts w:ascii="Times New Roman" w:hAnsi="Times New Roman" w:cs="Times New Roman"/>
          <w:i/>
          <w:iCs/>
        </w:rPr>
        <w:t>C</w:t>
      </w:r>
      <w:r w:rsidRPr="008034B0">
        <w:rPr>
          <w:rFonts w:ascii="Times New Roman" w:hAnsi="Times New Roman" w:cs="Times New Roman"/>
        </w:rPr>
        <w:t xml:space="preserve"> yields</w:t>
      </w:r>
    </w:p>
    <w:p w14:paraId="59B6726C" w14:textId="77777777" w:rsidR="00962A5C" w:rsidRPr="008034B0" w:rsidRDefault="00962A5C" w:rsidP="00962A5C">
      <w:pPr>
        <w:suppressLineNumbers/>
        <w:spacing w:line="480" w:lineRule="auto"/>
        <w:rPr>
          <w:rFonts w:ascii="Times New Roman" w:hAnsi="Times New Roman" w:cs="Times New Roman"/>
        </w:rPr>
      </w:pPr>
      <w:r w:rsidRPr="008034B0">
        <w:rPr>
          <w:rFonts w:ascii="Times New Roman" w:hAnsi="Times New Roman" w:cs="Times New Roman"/>
          <w:position w:val="-18"/>
        </w:rPr>
        <w:object w:dxaOrig="5520" w:dyaOrig="540" w14:anchorId="16E9FE18">
          <v:shape id="_x0000_i1050" type="#_x0000_t75" style="width:277.7pt;height:26pt" o:ole="">
            <v:imagedata r:id="rId55" o:title=""/>
          </v:shape>
          <o:OLEObject Type="Embed" ProgID="Equation.DSMT4" ShapeID="_x0000_i1050" DrawAspect="Content" ObjectID="_1829665569" r:id="rId56"/>
        </w:object>
      </w:r>
    </w:p>
    <w:p w14:paraId="47507013" w14:textId="77777777" w:rsidR="00962A5C" w:rsidRDefault="00962A5C" w:rsidP="00962A5C">
      <w:pPr>
        <w:suppressLineNumbers/>
        <w:spacing w:line="480" w:lineRule="auto"/>
        <w:rPr>
          <w:rFonts w:ascii="Times New Roman" w:hAnsi="Times New Roman" w:cs="Times New Roman"/>
        </w:rPr>
      </w:pPr>
      <w:r w:rsidRPr="008034B0">
        <w:rPr>
          <w:rFonts w:ascii="Times New Roman" w:hAnsi="Times New Roman" w:cs="Times New Roman"/>
        </w:rPr>
        <w:t>which is equation (Eq.2</w:t>
      </w:r>
      <w:r>
        <w:rPr>
          <w:rFonts w:ascii="Times New Roman" w:hAnsi="Times New Roman" w:cs="Times New Roman"/>
        </w:rPr>
        <w:t>5</w:t>
      </w:r>
      <w:r w:rsidRPr="008034B0">
        <w:rPr>
          <w:rFonts w:ascii="Times New Roman" w:hAnsi="Times New Roman" w:cs="Times New Roman"/>
        </w:rPr>
        <w:t>).</w:t>
      </w:r>
    </w:p>
    <w:p w14:paraId="56FB5FD4" w14:textId="77777777" w:rsidR="009B24F9" w:rsidRDefault="009B24F9" w:rsidP="00962A5C">
      <w:pPr>
        <w:suppressLineNumbers/>
        <w:spacing w:line="480" w:lineRule="auto"/>
        <w:rPr>
          <w:rFonts w:ascii="Times New Roman" w:hAnsi="Times New Roman" w:cs="Times New Roman"/>
        </w:rPr>
      </w:pPr>
    </w:p>
    <w:p w14:paraId="5F0675CF" w14:textId="77777777" w:rsidR="009B24F9" w:rsidRDefault="009B24F9" w:rsidP="00962A5C">
      <w:pPr>
        <w:suppressLineNumbers/>
        <w:spacing w:line="480" w:lineRule="auto"/>
        <w:rPr>
          <w:rFonts w:ascii="Times New Roman" w:hAnsi="Times New Roman" w:cs="Times New Roman"/>
        </w:rPr>
      </w:pPr>
    </w:p>
    <w:p w14:paraId="2CE0BF63" w14:textId="77777777" w:rsidR="009B24F9" w:rsidRDefault="009B24F9" w:rsidP="00962A5C">
      <w:pPr>
        <w:suppressLineNumbers/>
        <w:spacing w:line="480" w:lineRule="auto"/>
        <w:rPr>
          <w:rFonts w:ascii="Times New Roman" w:hAnsi="Times New Roman" w:cs="Times New Roman"/>
        </w:rPr>
      </w:pPr>
    </w:p>
    <w:p w14:paraId="37EFDA10" w14:textId="77777777" w:rsidR="009B24F9" w:rsidRDefault="009B24F9" w:rsidP="00962A5C">
      <w:pPr>
        <w:suppressLineNumbers/>
        <w:spacing w:line="480" w:lineRule="auto"/>
        <w:rPr>
          <w:rFonts w:ascii="Times New Roman" w:hAnsi="Times New Roman" w:cs="Times New Roman"/>
        </w:rPr>
      </w:pPr>
    </w:p>
    <w:p w14:paraId="59731826" w14:textId="77777777" w:rsidR="009B24F9" w:rsidRDefault="009B24F9" w:rsidP="00962A5C">
      <w:pPr>
        <w:suppressLineNumbers/>
        <w:spacing w:line="480" w:lineRule="auto"/>
        <w:rPr>
          <w:rFonts w:ascii="Times New Roman" w:hAnsi="Times New Roman" w:cs="Times New Roman"/>
        </w:rPr>
      </w:pPr>
    </w:p>
    <w:p w14:paraId="4DC7E08B" w14:textId="77777777" w:rsidR="009B24F9" w:rsidRDefault="009B24F9" w:rsidP="00962A5C">
      <w:pPr>
        <w:suppressLineNumbers/>
        <w:spacing w:line="480" w:lineRule="auto"/>
        <w:rPr>
          <w:rFonts w:ascii="Times New Roman" w:hAnsi="Times New Roman" w:cs="Times New Roman"/>
        </w:rPr>
      </w:pPr>
    </w:p>
    <w:p w14:paraId="42BD30A4" w14:textId="77777777" w:rsidR="009B24F9" w:rsidRDefault="009B24F9" w:rsidP="00962A5C">
      <w:pPr>
        <w:suppressLineNumbers/>
        <w:spacing w:line="480" w:lineRule="auto"/>
        <w:rPr>
          <w:rFonts w:ascii="Times New Roman" w:hAnsi="Times New Roman" w:cs="Times New Roman"/>
        </w:rPr>
      </w:pPr>
    </w:p>
    <w:p w14:paraId="3A057911" w14:textId="3F5F3691" w:rsidR="009B24F9" w:rsidRPr="009B24F9" w:rsidRDefault="009B24F9" w:rsidP="00962A5C">
      <w:pPr>
        <w:suppressLineNumbers/>
        <w:spacing w:line="480" w:lineRule="auto"/>
        <w:rPr>
          <w:rFonts w:ascii="Times New Roman" w:hAnsi="Times New Roman" w:cs="Times New Roman"/>
          <w:b/>
          <w:bCs/>
        </w:rPr>
      </w:pPr>
      <w:r w:rsidRPr="009B24F9">
        <w:rPr>
          <w:rFonts w:ascii="Times New Roman" w:hAnsi="Times New Roman" w:cs="Times New Roman"/>
          <w:b/>
          <w:bCs/>
        </w:rPr>
        <w:lastRenderedPageBreak/>
        <w:t>Fasting Data</w:t>
      </w:r>
    </w:p>
    <w:tbl>
      <w:tblPr>
        <w:tblW w:w="3420" w:type="dxa"/>
        <w:tblLook w:val="04A0" w:firstRow="1" w:lastRow="0" w:firstColumn="1" w:lastColumn="0" w:noHBand="0" w:noVBand="1"/>
      </w:tblPr>
      <w:tblGrid>
        <w:gridCol w:w="960"/>
        <w:gridCol w:w="2460"/>
      </w:tblGrid>
      <w:tr w:rsidR="009B24F9" w:rsidRPr="009B24F9" w14:paraId="18C42751" w14:textId="77777777" w:rsidTr="009B24F9">
        <w:trPr>
          <w:trHeight w:val="320"/>
        </w:trPr>
        <w:tc>
          <w:tcPr>
            <w:tcW w:w="960" w:type="dxa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091B4AD4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14:ligatures w14:val="none"/>
              </w:rPr>
              <w:t>Days</w:t>
            </w:r>
          </w:p>
        </w:tc>
        <w:tc>
          <w:tcPr>
            <w:tcW w:w="2460" w:type="dxa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77126BF2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14:ligatures w14:val="none"/>
              </w:rPr>
              <w:t>Levanzin BW (kg)</w:t>
            </w:r>
          </w:p>
        </w:tc>
      </w:tr>
      <w:tr w:rsidR="009B24F9" w:rsidRPr="009B24F9" w14:paraId="0E23506F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8250067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0</w:t>
            </w:r>
          </w:p>
        </w:tc>
        <w:tc>
          <w:tcPr>
            <w:tcW w:w="24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E8D4F2C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60.64</w:t>
            </w:r>
          </w:p>
        </w:tc>
      </w:tr>
      <w:tr w:rsidR="009B24F9" w:rsidRPr="009B24F9" w14:paraId="3D4F8B9F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BD17921" w14:textId="3F5D4876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 xml:space="preserve"> </w:t>
            </w: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1</w:t>
            </w:r>
          </w:p>
        </w:tc>
        <w:tc>
          <w:tcPr>
            <w:tcW w:w="24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E20D9C8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9.6</w:t>
            </w:r>
          </w:p>
        </w:tc>
      </w:tr>
      <w:tr w:rsidR="009B24F9" w:rsidRPr="009B24F9" w14:paraId="7A5F2DA6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FAC34EB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2</w:t>
            </w:r>
          </w:p>
        </w:tc>
        <w:tc>
          <w:tcPr>
            <w:tcW w:w="24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C76F342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8.68</w:t>
            </w:r>
          </w:p>
        </w:tc>
      </w:tr>
      <w:tr w:rsidR="009B24F9" w:rsidRPr="009B24F9" w14:paraId="3F883A10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067311E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3</w:t>
            </w:r>
          </w:p>
        </w:tc>
        <w:tc>
          <w:tcPr>
            <w:tcW w:w="24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1D41076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7.79</w:t>
            </w:r>
          </w:p>
        </w:tc>
      </w:tr>
      <w:tr w:rsidR="009B24F9" w:rsidRPr="009B24F9" w14:paraId="70D9B480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8283E52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4</w:t>
            </w:r>
          </w:p>
        </w:tc>
        <w:tc>
          <w:tcPr>
            <w:tcW w:w="24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AEBBDB5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7.03</w:t>
            </w:r>
          </w:p>
        </w:tc>
      </w:tr>
      <w:tr w:rsidR="009B24F9" w:rsidRPr="009B24F9" w14:paraId="258ABCC2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AEE7421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</w:t>
            </w:r>
          </w:p>
        </w:tc>
        <w:tc>
          <w:tcPr>
            <w:tcW w:w="24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8EA09E7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6.37</w:t>
            </w:r>
          </w:p>
        </w:tc>
      </w:tr>
      <w:tr w:rsidR="009B24F9" w:rsidRPr="009B24F9" w14:paraId="21407B64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6783026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6</w:t>
            </w:r>
          </w:p>
        </w:tc>
        <w:tc>
          <w:tcPr>
            <w:tcW w:w="24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BDBFB31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5.89</w:t>
            </w:r>
          </w:p>
        </w:tc>
      </w:tr>
      <w:tr w:rsidR="009B24F9" w:rsidRPr="009B24F9" w14:paraId="38871731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1CA7715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7</w:t>
            </w:r>
          </w:p>
        </w:tc>
        <w:tc>
          <w:tcPr>
            <w:tcW w:w="24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F472C9C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5.5</w:t>
            </w:r>
          </w:p>
        </w:tc>
      </w:tr>
      <w:tr w:rsidR="009B24F9" w:rsidRPr="009B24F9" w14:paraId="42C5AF67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1918752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8</w:t>
            </w:r>
          </w:p>
        </w:tc>
        <w:tc>
          <w:tcPr>
            <w:tcW w:w="24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7012A6F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5.08</w:t>
            </w:r>
          </w:p>
        </w:tc>
      </w:tr>
      <w:tr w:rsidR="009B24F9" w:rsidRPr="009B24F9" w14:paraId="4B7F0A7A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4E6DC68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9</w:t>
            </w:r>
          </w:p>
        </w:tc>
        <w:tc>
          <w:tcPr>
            <w:tcW w:w="24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7A26164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4.63</w:t>
            </w:r>
          </w:p>
        </w:tc>
      </w:tr>
      <w:tr w:rsidR="009B24F9" w:rsidRPr="009B24F9" w14:paraId="687EDBEB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3C1B94B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10</w:t>
            </w:r>
          </w:p>
        </w:tc>
        <w:tc>
          <w:tcPr>
            <w:tcW w:w="24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9EE5D52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4.13</w:t>
            </w:r>
          </w:p>
        </w:tc>
      </w:tr>
      <w:tr w:rsidR="009B24F9" w:rsidRPr="009B24F9" w14:paraId="3EBEC587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5C7AAFF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11</w:t>
            </w:r>
          </w:p>
        </w:tc>
        <w:tc>
          <w:tcPr>
            <w:tcW w:w="24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7F7F6AB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3.88</w:t>
            </w:r>
          </w:p>
        </w:tc>
      </w:tr>
      <w:tr w:rsidR="009B24F9" w:rsidRPr="009B24F9" w14:paraId="050C9187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7ACA9DB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12</w:t>
            </w:r>
          </w:p>
        </w:tc>
        <w:tc>
          <w:tcPr>
            <w:tcW w:w="24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5FCF9EB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3.56</w:t>
            </w:r>
          </w:p>
        </w:tc>
      </w:tr>
      <w:tr w:rsidR="009B24F9" w:rsidRPr="009B24F9" w14:paraId="2D582D0E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E37A3E9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13</w:t>
            </w:r>
          </w:p>
        </w:tc>
        <w:tc>
          <w:tcPr>
            <w:tcW w:w="24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7980081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3.45</w:t>
            </w:r>
          </w:p>
        </w:tc>
      </w:tr>
      <w:tr w:rsidR="009B24F9" w:rsidRPr="009B24F9" w14:paraId="432FE0A8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AC543E9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14</w:t>
            </w:r>
          </w:p>
        </w:tc>
        <w:tc>
          <w:tcPr>
            <w:tcW w:w="24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CCB029B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3.15</w:t>
            </w:r>
          </w:p>
        </w:tc>
      </w:tr>
      <w:tr w:rsidR="009B24F9" w:rsidRPr="009B24F9" w14:paraId="3BAA2835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ECA59AF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15</w:t>
            </w:r>
          </w:p>
        </w:tc>
        <w:tc>
          <w:tcPr>
            <w:tcW w:w="24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3DF6172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2.84</w:t>
            </w:r>
          </w:p>
        </w:tc>
      </w:tr>
      <w:tr w:rsidR="009B24F9" w:rsidRPr="009B24F9" w14:paraId="468CF5EC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9D55246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16</w:t>
            </w:r>
          </w:p>
        </w:tc>
        <w:tc>
          <w:tcPr>
            <w:tcW w:w="24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7C1F2D0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2.26</w:t>
            </w:r>
          </w:p>
        </w:tc>
      </w:tr>
      <w:tr w:rsidR="009B24F9" w:rsidRPr="009B24F9" w14:paraId="16CAA241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8C328D7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17</w:t>
            </w:r>
          </w:p>
        </w:tc>
        <w:tc>
          <w:tcPr>
            <w:tcW w:w="24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2028C3B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1.79</w:t>
            </w:r>
          </w:p>
        </w:tc>
      </w:tr>
      <w:tr w:rsidR="009B24F9" w:rsidRPr="009B24F9" w14:paraId="5AAA66D1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6BF63E3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18</w:t>
            </w:r>
          </w:p>
        </w:tc>
        <w:tc>
          <w:tcPr>
            <w:tcW w:w="24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767F839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1.5</w:t>
            </w:r>
          </w:p>
        </w:tc>
      </w:tr>
      <w:tr w:rsidR="009B24F9" w:rsidRPr="009B24F9" w14:paraId="47C02F88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6373E09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19</w:t>
            </w:r>
          </w:p>
        </w:tc>
        <w:tc>
          <w:tcPr>
            <w:tcW w:w="24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053BE81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1.11</w:t>
            </w:r>
          </w:p>
        </w:tc>
      </w:tr>
      <w:tr w:rsidR="009B24F9" w:rsidRPr="009B24F9" w14:paraId="62E54520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2EC57FD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20</w:t>
            </w:r>
          </w:p>
        </w:tc>
        <w:tc>
          <w:tcPr>
            <w:tcW w:w="24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FF847BF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0.93</w:t>
            </w:r>
          </w:p>
        </w:tc>
      </w:tr>
      <w:tr w:rsidR="009B24F9" w:rsidRPr="009B24F9" w14:paraId="7D56A32A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099B532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21</w:t>
            </w:r>
          </w:p>
        </w:tc>
        <w:tc>
          <w:tcPr>
            <w:tcW w:w="24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3C8E719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0.49</w:t>
            </w:r>
          </w:p>
        </w:tc>
      </w:tr>
      <w:tr w:rsidR="009B24F9" w:rsidRPr="009B24F9" w14:paraId="0AC3B3B6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FBE7079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22</w:t>
            </w:r>
          </w:p>
        </w:tc>
        <w:tc>
          <w:tcPr>
            <w:tcW w:w="24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7EDD9A7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0.13</w:t>
            </w:r>
          </w:p>
        </w:tc>
      </w:tr>
      <w:tr w:rsidR="009B24F9" w:rsidRPr="009B24F9" w14:paraId="54CBD246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0D21101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23</w:t>
            </w:r>
          </w:p>
        </w:tc>
        <w:tc>
          <w:tcPr>
            <w:tcW w:w="24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5E31C91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49.96</w:t>
            </w:r>
          </w:p>
        </w:tc>
      </w:tr>
      <w:tr w:rsidR="009B24F9" w:rsidRPr="009B24F9" w14:paraId="17015E3D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A4E9AFA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24</w:t>
            </w:r>
          </w:p>
        </w:tc>
        <w:tc>
          <w:tcPr>
            <w:tcW w:w="24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49C309B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49.62</w:t>
            </w:r>
          </w:p>
        </w:tc>
      </w:tr>
      <w:tr w:rsidR="009B24F9" w:rsidRPr="009B24F9" w14:paraId="26EDF9BF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A88F8EB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25</w:t>
            </w:r>
          </w:p>
        </w:tc>
        <w:tc>
          <w:tcPr>
            <w:tcW w:w="24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3C21008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49.33</w:t>
            </w:r>
          </w:p>
        </w:tc>
      </w:tr>
      <w:tr w:rsidR="009B24F9" w:rsidRPr="009B24F9" w14:paraId="4F1201CD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292CB03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26</w:t>
            </w:r>
          </w:p>
        </w:tc>
        <w:tc>
          <w:tcPr>
            <w:tcW w:w="24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482F587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49.02</w:t>
            </w:r>
          </w:p>
        </w:tc>
      </w:tr>
      <w:tr w:rsidR="009B24F9" w:rsidRPr="009B24F9" w14:paraId="300242AD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0DBF370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27</w:t>
            </w:r>
          </w:p>
        </w:tc>
        <w:tc>
          <w:tcPr>
            <w:tcW w:w="24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116BAA0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48.7</w:t>
            </w:r>
          </w:p>
        </w:tc>
      </w:tr>
      <w:tr w:rsidR="009B24F9" w:rsidRPr="009B24F9" w14:paraId="5248201A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1C4AED1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28</w:t>
            </w:r>
          </w:p>
        </w:tc>
        <w:tc>
          <w:tcPr>
            <w:tcW w:w="24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1736074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48.46</w:t>
            </w:r>
          </w:p>
        </w:tc>
      </w:tr>
      <w:tr w:rsidR="009B24F9" w:rsidRPr="009B24F9" w14:paraId="50B81AA7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40456BE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29</w:t>
            </w:r>
          </w:p>
        </w:tc>
        <w:tc>
          <w:tcPr>
            <w:tcW w:w="24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58093F0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48.1</w:t>
            </w:r>
          </w:p>
        </w:tc>
      </w:tr>
      <w:tr w:rsidR="009B24F9" w:rsidRPr="009B24F9" w14:paraId="4A75FC41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1E368E9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30</w:t>
            </w:r>
          </w:p>
        </w:tc>
        <w:tc>
          <w:tcPr>
            <w:tcW w:w="24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C3C903B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47.69</w:t>
            </w:r>
          </w:p>
        </w:tc>
      </w:tr>
      <w:tr w:rsidR="009B24F9" w:rsidRPr="009B24F9" w14:paraId="7332F461" w14:textId="77777777" w:rsidTr="009B24F9">
        <w:trPr>
          <w:trHeight w:val="320"/>
        </w:trPr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2B5B14C5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31</w:t>
            </w:r>
          </w:p>
        </w:tc>
        <w:tc>
          <w:tcPr>
            <w:tcW w:w="2460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60388429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47.39</w:t>
            </w:r>
          </w:p>
        </w:tc>
      </w:tr>
    </w:tbl>
    <w:p w14:paraId="195BEF44" w14:textId="77777777" w:rsidR="009B24F9" w:rsidRDefault="009B24F9" w:rsidP="00962A5C">
      <w:pPr>
        <w:suppressLineNumbers/>
        <w:spacing w:line="480" w:lineRule="auto"/>
        <w:rPr>
          <w:rFonts w:ascii="Times New Roman" w:hAnsi="Times New Roman" w:cs="Times New Roman"/>
        </w:rPr>
      </w:pPr>
    </w:p>
    <w:p w14:paraId="20248AE5" w14:textId="77777777" w:rsidR="009B24F9" w:rsidRDefault="009B24F9" w:rsidP="00962A5C">
      <w:pPr>
        <w:suppressLineNumbers/>
        <w:spacing w:line="480" w:lineRule="auto"/>
        <w:rPr>
          <w:rFonts w:ascii="Times New Roman" w:hAnsi="Times New Roman" w:cs="Times New Roman"/>
        </w:rPr>
      </w:pPr>
    </w:p>
    <w:p w14:paraId="6BAAE9CA" w14:textId="77777777" w:rsidR="0087691C" w:rsidRDefault="0087691C" w:rsidP="0087691C">
      <w:pPr>
        <w:suppressLineNumbers/>
        <w:spacing w:line="480" w:lineRule="auto"/>
        <w:rPr>
          <w:rFonts w:ascii="Times New Roman" w:hAnsi="Times New Roman" w:cs="Times New Roman"/>
          <w:b/>
          <w:bCs/>
        </w:rPr>
      </w:pPr>
    </w:p>
    <w:p w14:paraId="3F942A90" w14:textId="16D7D742" w:rsidR="009B24F9" w:rsidRPr="0087691C" w:rsidRDefault="0087691C" w:rsidP="00962A5C">
      <w:pPr>
        <w:suppressLineNumbers/>
        <w:spacing w:line="480" w:lineRule="auto"/>
        <w:rPr>
          <w:rFonts w:ascii="Times New Roman" w:hAnsi="Times New Roman" w:cs="Times New Roman"/>
          <w:b/>
          <w:bCs/>
        </w:rPr>
      </w:pPr>
      <w:r w:rsidRPr="009B24F9">
        <w:rPr>
          <w:rFonts w:ascii="Times New Roman" w:hAnsi="Times New Roman" w:cs="Times New Roman"/>
          <w:b/>
          <w:bCs/>
        </w:rPr>
        <w:lastRenderedPageBreak/>
        <w:t>Fasting Data</w:t>
      </w:r>
    </w:p>
    <w:tbl>
      <w:tblPr>
        <w:tblW w:w="3600" w:type="dxa"/>
        <w:tblLook w:val="04A0" w:firstRow="1" w:lastRow="0" w:firstColumn="1" w:lastColumn="0" w:noHBand="0" w:noVBand="1"/>
      </w:tblPr>
      <w:tblGrid>
        <w:gridCol w:w="960"/>
        <w:gridCol w:w="2640"/>
      </w:tblGrid>
      <w:tr w:rsidR="009B24F9" w:rsidRPr="009B24F9" w14:paraId="08444E73" w14:textId="77777777" w:rsidTr="009B24F9">
        <w:trPr>
          <w:trHeight w:val="320"/>
        </w:trPr>
        <w:tc>
          <w:tcPr>
            <w:tcW w:w="960" w:type="dxa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726E3008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14:ligatures w14:val="none"/>
              </w:rPr>
              <w:t>Days</w:t>
            </w:r>
          </w:p>
        </w:tc>
        <w:tc>
          <w:tcPr>
            <w:tcW w:w="2640" w:type="dxa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08358537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14:ligatures w14:val="none"/>
              </w:rPr>
              <w:t>Kerndt et al. BW (kg)</w:t>
            </w:r>
          </w:p>
        </w:tc>
      </w:tr>
      <w:tr w:rsidR="009B24F9" w:rsidRPr="009B24F9" w14:paraId="258F1054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F823F7C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0</w:t>
            </w:r>
          </w:p>
        </w:tc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2CA4A3F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68.6</w:t>
            </w:r>
          </w:p>
        </w:tc>
      </w:tr>
      <w:tr w:rsidR="009B24F9" w:rsidRPr="009B24F9" w14:paraId="23B026C2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C723E41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1</w:t>
            </w:r>
          </w:p>
        </w:tc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5CB4F5B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67.44</w:t>
            </w:r>
          </w:p>
        </w:tc>
      </w:tr>
      <w:tr w:rsidR="009B24F9" w:rsidRPr="009B24F9" w14:paraId="5E3DA25A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7CBAC01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2</w:t>
            </w:r>
          </w:p>
        </w:tc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B927FCD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66.42</w:t>
            </w:r>
          </w:p>
        </w:tc>
      </w:tr>
      <w:tr w:rsidR="009B24F9" w:rsidRPr="009B24F9" w14:paraId="518D02DD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D8A5073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3</w:t>
            </w:r>
          </w:p>
        </w:tc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E3D5259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65.56</w:t>
            </w:r>
          </w:p>
        </w:tc>
      </w:tr>
      <w:tr w:rsidR="009B24F9" w:rsidRPr="009B24F9" w14:paraId="5238D5FB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9B3ACA8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4</w:t>
            </w:r>
          </w:p>
        </w:tc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CF370BC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64.51</w:t>
            </w:r>
          </w:p>
        </w:tc>
      </w:tr>
      <w:tr w:rsidR="009B24F9" w:rsidRPr="009B24F9" w14:paraId="7C1E4875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975D76C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</w:t>
            </w:r>
          </w:p>
        </w:tc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8D630E2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64.22</w:t>
            </w:r>
          </w:p>
        </w:tc>
      </w:tr>
      <w:tr w:rsidR="009B24F9" w:rsidRPr="009B24F9" w14:paraId="20FB434F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0CEA219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6</w:t>
            </w:r>
          </w:p>
        </w:tc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22D5AA6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63.17</w:t>
            </w:r>
          </w:p>
        </w:tc>
      </w:tr>
      <w:tr w:rsidR="009B24F9" w:rsidRPr="009B24F9" w14:paraId="440DFA1D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251FF99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7</w:t>
            </w:r>
          </w:p>
        </w:tc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EC76F83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62.43</w:t>
            </w:r>
          </w:p>
        </w:tc>
      </w:tr>
      <w:tr w:rsidR="009B24F9" w:rsidRPr="009B24F9" w14:paraId="1FB9ADBF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740F862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8</w:t>
            </w:r>
          </w:p>
        </w:tc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285BD3D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61.96</w:t>
            </w:r>
          </w:p>
        </w:tc>
      </w:tr>
      <w:tr w:rsidR="009B24F9" w:rsidRPr="009B24F9" w14:paraId="4D19B0D9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14B3109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9</w:t>
            </w:r>
          </w:p>
        </w:tc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CA4E609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61.34</w:t>
            </w:r>
          </w:p>
        </w:tc>
      </w:tr>
      <w:tr w:rsidR="009B24F9" w:rsidRPr="009B24F9" w14:paraId="24EFE526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DA25CE8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10</w:t>
            </w:r>
          </w:p>
        </w:tc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8D31597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60.74</w:t>
            </w:r>
          </w:p>
        </w:tc>
      </w:tr>
      <w:tr w:rsidR="009B24F9" w:rsidRPr="009B24F9" w14:paraId="6F32C276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236AB7D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11</w:t>
            </w:r>
          </w:p>
        </w:tc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65D953B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60.37</w:t>
            </w:r>
          </w:p>
        </w:tc>
      </w:tr>
      <w:tr w:rsidR="009B24F9" w:rsidRPr="009B24F9" w14:paraId="1640CC0F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95B1465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12</w:t>
            </w:r>
          </w:p>
        </w:tc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62A0CFC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60.18</w:t>
            </w:r>
          </w:p>
        </w:tc>
      </w:tr>
      <w:tr w:rsidR="009B24F9" w:rsidRPr="009B24F9" w14:paraId="6D86E7DC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EE10AE1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13</w:t>
            </w:r>
          </w:p>
        </w:tc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A6B32C1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9.48</w:t>
            </w:r>
          </w:p>
        </w:tc>
      </w:tr>
      <w:tr w:rsidR="009B24F9" w:rsidRPr="009B24F9" w14:paraId="37367549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B79C347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14</w:t>
            </w:r>
          </w:p>
        </w:tc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9456B69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9.28</w:t>
            </w:r>
          </w:p>
        </w:tc>
      </w:tr>
      <w:tr w:rsidR="009B24F9" w:rsidRPr="009B24F9" w14:paraId="3E87A555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F3E38B4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15</w:t>
            </w:r>
          </w:p>
        </w:tc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1121A4C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9.14</w:t>
            </w:r>
          </w:p>
        </w:tc>
      </w:tr>
      <w:tr w:rsidR="009B24F9" w:rsidRPr="009B24F9" w14:paraId="5270359F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4DE91E8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16</w:t>
            </w:r>
          </w:p>
        </w:tc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9905DEE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8.57</w:t>
            </w:r>
          </w:p>
        </w:tc>
      </w:tr>
      <w:tr w:rsidR="009B24F9" w:rsidRPr="009B24F9" w14:paraId="6F06E607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5C5FD83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17</w:t>
            </w:r>
          </w:p>
        </w:tc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79B61E3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8.37</w:t>
            </w:r>
          </w:p>
        </w:tc>
      </w:tr>
      <w:tr w:rsidR="009B24F9" w:rsidRPr="009B24F9" w14:paraId="0EFFD3E8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6B38CF5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18</w:t>
            </w:r>
          </w:p>
        </w:tc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1337AEE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7.92</w:t>
            </w:r>
          </w:p>
        </w:tc>
      </w:tr>
      <w:tr w:rsidR="009B24F9" w:rsidRPr="009B24F9" w14:paraId="54858C9D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7711DC9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19</w:t>
            </w:r>
          </w:p>
        </w:tc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9906BD5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7.4</w:t>
            </w:r>
          </w:p>
        </w:tc>
      </w:tr>
      <w:tr w:rsidR="009B24F9" w:rsidRPr="009B24F9" w14:paraId="505680D2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27052C1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20</w:t>
            </w:r>
          </w:p>
        </w:tc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A238949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7.23</w:t>
            </w:r>
          </w:p>
        </w:tc>
      </w:tr>
      <w:tr w:rsidR="009B24F9" w:rsidRPr="009B24F9" w14:paraId="00DD2111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198E72F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21</w:t>
            </w:r>
          </w:p>
        </w:tc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1E9C953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6.94</w:t>
            </w:r>
          </w:p>
        </w:tc>
      </w:tr>
      <w:tr w:rsidR="009B24F9" w:rsidRPr="009B24F9" w14:paraId="61466917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E4A273A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22</w:t>
            </w:r>
          </w:p>
        </w:tc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DCFA053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6.64</w:t>
            </w:r>
          </w:p>
        </w:tc>
      </w:tr>
      <w:tr w:rsidR="009B24F9" w:rsidRPr="009B24F9" w14:paraId="5C21FB20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53A887F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23</w:t>
            </w:r>
          </w:p>
        </w:tc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193549E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6.44</w:t>
            </w:r>
          </w:p>
        </w:tc>
      </w:tr>
      <w:tr w:rsidR="009B24F9" w:rsidRPr="009B24F9" w14:paraId="15CEC033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EABF0A4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24</w:t>
            </w:r>
          </w:p>
        </w:tc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53B7A47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5.85</w:t>
            </w:r>
          </w:p>
        </w:tc>
      </w:tr>
      <w:tr w:rsidR="009B24F9" w:rsidRPr="009B24F9" w14:paraId="688B4FFE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7B0262A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25</w:t>
            </w:r>
          </w:p>
        </w:tc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BB4F797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5.6</w:t>
            </w:r>
          </w:p>
        </w:tc>
      </w:tr>
      <w:tr w:rsidR="009B24F9" w:rsidRPr="009B24F9" w14:paraId="1EBD2308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388B218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26</w:t>
            </w:r>
          </w:p>
        </w:tc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E250EFE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5.4</w:t>
            </w:r>
          </w:p>
        </w:tc>
      </w:tr>
      <w:tr w:rsidR="009B24F9" w:rsidRPr="009B24F9" w14:paraId="7B0C4C8B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8F5AE04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27</w:t>
            </w:r>
          </w:p>
        </w:tc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421AD90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5.21</w:t>
            </w:r>
          </w:p>
        </w:tc>
      </w:tr>
      <w:tr w:rsidR="009B24F9" w:rsidRPr="009B24F9" w14:paraId="3BA265B4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1E16B88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28</w:t>
            </w:r>
          </w:p>
        </w:tc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FE6FDC5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4.74</w:t>
            </w:r>
          </w:p>
        </w:tc>
      </w:tr>
      <w:tr w:rsidR="009B24F9" w:rsidRPr="009B24F9" w14:paraId="603064E9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0247CE3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29</w:t>
            </w:r>
          </w:p>
        </w:tc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2D7E9C7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4.56</w:t>
            </w:r>
          </w:p>
        </w:tc>
      </w:tr>
      <w:tr w:rsidR="009B24F9" w:rsidRPr="009B24F9" w14:paraId="428080AF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B9C34F5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30</w:t>
            </w:r>
          </w:p>
        </w:tc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2A86D92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4.42</w:t>
            </w:r>
          </w:p>
        </w:tc>
      </w:tr>
      <w:tr w:rsidR="009B24F9" w:rsidRPr="009B24F9" w14:paraId="35336A24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6D5A326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31</w:t>
            </w:r>
          </w:p>
        </w:tc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CE0C005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3.87</w:t>
            </w:r>
          </w:p>
        </w:tc>
      </w:tr>
      <w:tr w:rsidR="009B24F9" w:rsidRPr="009B24F9" w14:paraId="1946287E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07BB741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32</w:t>
            </w:r>
          </w:p>
        </w:tc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531F9B9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3.62</w:t>
            </w:r>
          </w:p>
        </w:tc>
      </w:tr>
      <w:tr w:rsidR="009B24F9" w:rsidRPr="009B24F9" w14:paraId="50CC6BA2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38C2E09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33</w:t>
            </w:r>
          </w:p>
        </w:tc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3CED4F4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3.28</w:t>
            </w:r>
          </w:p>
        </w:tc>
      </w:tr>
      <w:tr w:rsidR="009B24F9" w:rsidRPr="009B24F9" w14:paraId="7688944B" w14:textId="77777777" w:rsidTr="009B24F9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D49FB45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34</w:t>
            </w:r>
          </w:p>
        </w:tc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A39629B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3.23</w:t>
            </w:r>
          </w:p>
        </w:tc>
      </w:tr>
      <w:tr w:rsidR="009B24F9" w:rsidRPr="009B24F9" w14:paraId="4E631C55" w14:textId="77777777" w:rsidTr="009B24F9">
        <w:trPr>
          <w:trHeight w:val="320"/>
        </w:trPr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70AE0617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35</w:t>
            </w:r>
          </w:p>
        </w:tc>
        <w:tc>
          <w:tcPr>
            <w:tcW w:w="2640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5F2CA281" w14:textId="77777777" w:rsidR="009B24F9" w:rsidRPr="009B24F9" w:rsidRDefault="009B24F9" w:rsidP="009B24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9B24F9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2.83</w:t>
            </w:r>
          </w:p>
        </w:tc>
      </w:tr>
    </w:tbl>
    <w:p w14:paraId="28F0703D" w14:textId="77777777" w:rsidR="0087691C" w:rsidRDefault="0087691C" w:rsidP="00962A5C">
      <w:pPr>
        <w:suppressLineNumbers/>
        <w:spacing w:line="480" w:lineRule="auto"/>
        <w:rPr>
          <w:rFonts w:ascii="Times New Roman" w:hAnsi="Times New Roman" w:cs="Times New Roman"/>
          <w:b/>
          <w:bCs/>
        </w:rPr>
      </w:pPr>
    </w:p>
    <w:p w14:paraId="50DC4840" w14:textId="74A9961B" w:rsidR="00354AAC" w:rsidRDefault="0087691C" w:rsidP="00962A5C">
      <w:pPr>
        <w:suppressLineNumbers/>
        <w:spacing w:line="480" w:lineRule="auto"/>
        <w:rPr>
          <w:rFonts w:ascii="Times New Roman" w:hAnsi="Times New Roman" w:cs="Times New Roman"/>
          <w:b/>
          <w:bCs/>
        </w:rPr>
      </w:pPr>
      <w:r w:rsidRPr="009B24F9">
        <w:rPr>
          <w:rFonts w:ascii="Times New Roman" w:hAnsi="Times New Roman" w:cs="Times New Roman"/>
          <w:b/>
          <w:bCs/>
        </w:rPr>
        <w:lastRenderedPageBreak/>
        <w:t>Fasting Data</w:t>
      </w:r>
    </w:p>
    <w:tbl>
      <w:tblPr>
        <w:tblW w:w="7470" w:type="dxa"/>
        <w:tblLook w:val="04A0" w:firstRow="1" w:lastRow="0" w:firstColumn="1" w:lastColumn="0" w:noHBand="0" w:noVBand="1"/>
      </w:tblPr>
      <w:tblGrid>
        <w:gridCol w:w="960"/>
        <w:gridCol w:w="2100"/>
        <w:gridCol w:w="2160"/>
        <w:gridCol w:w="2250"/>
      </w:tblGrid>
      <w:tr w:rsidR="00354AAC" w:rsidRPr="00354AAC" w14:paraId="13703D41" w14:textId="77777777" w:rsidTr="00354AAC">
        <w:trPr>
          <w:trHeight w:val="320"/>
        </w:trPr>
        <w:tc>
          <w:tcPr>
            <w:tcW w:w="960" w:type="dxa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0F2B8A7E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Days</w:t>
            </w:r>
          </w:p>
        </w:tc>
        <w:tc>
          <w:tcPr>
            <w:tcW w:w="2100" w:type="dxa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146CC21E" w14:textId="77777777" w:rsidR="00354AAC" w:rsidRPr="00354AAC" w:rsidRDefault="00354AAC" w:rsidP="00354AA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14:ligatures w14:val="none"/>
              </w:rPr>
              <w:t>Schenk, 1906 (kg)</w:t>
            </w:r>
          </w:p>
        </w:tc>
        <w:tc>
          <w:tcPr>
            <w:tcW w:w="2160" w:type="dxa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2B5FB12C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proofErr w:type="spellStart"/>
            <w:r w:rsidRPr="00354AAC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Beauté</w:t>
            </w:r>
            <w:proofErr w:type="spellEnd"/>
            <w:r w:rsidRPr="00354AAC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, 1907 (kg)</w:t>
            </w:r>
          </w:p>
        </w:tc>
        <w:tc>
          <w:tcPr>
            <w:tcW w:w="2250" w:type="dxa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111CA846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b/>
                <w:bCs/>
                <w:kern w:val="0"/>
                <w14:ligatures w14:val="none"/>
              </w:rPr>
              <w:t>Jacques, 1888 (kg)</w:t>
            </w:r>
          </w:p>
        </w:tc>
      </w:tr>
      <w:tr w:rsidR="00354AAC" w:rsidRPr="00354AAC" w14:paraId="42EBEC1A" w14:textId="77777777" w:rsidTr="00354AAC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3EAA674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0</w:t>
            </w:r>
          </w:p>
        </w:tc>
        <w:tc>
          <w:tcPr>
            <w:tcW w:w="21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C0080B0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6.3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A55C3E4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65.61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748E7A7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62.01</w:t>
            </w:r>
          </w:p>
        </w:tc>
      </w:tr>
      <w:tr w:rsidR="00354AAC" w:rsidRPr="00354AAC" w14:paraId="3F09072D" w14:textId="77777777" w:rsidTr="00354AAC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FCD73CA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1</w:t>
            </w:r>
          </w:p>
        </w:tc>
        <w:tc>
          <w:tcPr>
            <w:tcW w:w="21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7DFFE20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4.4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724E147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64.57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CE3177D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60.68</w:t>
            </w:r>
          </w:p>
        </w:tc>
      </w:tr>
      <w:tr w:rsidR="00354AAC" w:rsidRPr="00354AAC" w14:paraId="5ECD59A0" w14:textId="77777777" w:rsidTr="00354AAC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8653159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2</w:t>
            </w:r>
          </w:p>
        </w:tc>
        <w:tc>
          <w:tcPr>
            <w:tcW w:w="21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D2301AB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3.6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303CAE7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63.72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38BA1DC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9.74</w:t>
            </w:r>
          </w:p>
        </w:tc>
      </w:tr>
      <w:tr w:rsidR="00354AAC" w:rsidRPr="00354AAC" w14:paraId="679D3F3F" w14:textId="77777777" w:rsidTr="00354AAC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6F444C4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3</w:t>
            </w:r>
          </w:p>
        </w:tc>
        <w:tc>
          <w:tcPr>
            <w:tcW w:w="21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3FECD6C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3.2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11B873E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62.77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8203BA6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9.23</w:t>
            </w:r>
          </w:p>
        </w:tc>
      </w:tr>
      <w:tr w:rsidR="00354AAC" w:rsidRPr="00354AAC" w14:paraId="7E0F51A8" w14:textId="77777777" w:rsidTr="00354AAC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6903BF7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4</w:t>
            </w:r>
          </w:p>
        </w:tc>
        <w:tc>
          <w:tcPr>
            <w:tcW w:w="21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65931AC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2.5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6D35D24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61.96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5A8F6C2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9.24</w:t>
            </w:r>
          </w:p>
        </w:tc>
      </w:tr>
      <w:tr w:rsidR="00354AAC" w:rsidRPr="00354AAC" w14:paraId="174ADAD4" w14:textId="77777777" w:rsidTr="00354AAC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CBC8A6D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</w:t>
            </w:r>
          </w:p>
        </w:tc>
        <w:tc>
          <w:tcPr>
            <w:tcW w:w="21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8173CC1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1.9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E82AB0E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61.41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5E903FD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8.98</w:t>
            </w:r>
          </w:p>
        </w:tc>
      </w:tr>
      <w:tr w:rsidR="00354AAC" w:rsidRPr="00354AAC" w14:paraId="1D33BBAA" w14:textId="77777777" w:rsidTr="00354AAC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DB9A94B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6</w:t>
            </w:r>
          </w:p>
        </w:tc>
        <w:tc>
          <w:tcPr>
            <w:tcW w:w="21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6A07784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1.2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515D18E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60.83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114FCD2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8.35</w:t>
            </w:r>
          </w:p>
        </w:tc>
      </w:tr>
      <w:tr w:rsidR="00354AAC" w:rsidRPr="00354AAC" w14:paraId="3293E8AA" w14:textId="77777777" w:rsidTr="00354AAC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4B32526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7</w:t>
            </w:r>
          </w:p>
        </w:tc>
        <w:tc>
          <w:tcPr>
            <w:tcW w:w="21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7A51795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0.9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3867929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60.23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8E2DF0D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8.55</w:t>
            </w:r>
          </w:p>
        </w:tc>
      </w:tr>
      <w:tr w:rsidR="00354AAC" w:rsidRPr="00354AAC" w14:paraId="0820ED7F" w14:textId="77777777" w:rsidTr="00354AAC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F518DCF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8</w:t>
            </w:r>
          </w:p>
        </w:tc>
        <w:tc>
          <w:tcPr>
            <w:tcW w:w="21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6BA260D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0.6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E529145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60.04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09BE805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6.68</w:t>
            </w:r>
          </w:p>
        </w:tc>
      </w:tr>
      <w:tr w:rsidR="00354AAC" w:rsidRPr="00354AAC" w14:paraId="2F17F2A5" w14:textId="77777777" w:rsidTr="00354AAC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243E744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9</w:t>
            </w:r>
          </w:p>
        </w:tc>
        <w:tc>
          <w:tcPr>
            <w:tcW w:w="21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20C1C82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0.5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5AE63FF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9.8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E3EED06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6.23</w:t>
            </w:r>
          </w:p>
        </w:tc>
      </w:tr>
      <w:tr w:rsidR="00354AAC" w:rsidRPr="00354AAC" w14:paraId="78D2ECA2" w14:textId="77777777" w:rsidTr="00354AAC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4C47A42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10</w:t>
            </w:r>
          </w:p>
        </w:tc>
        <w:tc>
          <w:tcPr>
            <w:tcW w:w="21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0931968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0.2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642860B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9.11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11D36FB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6.23</w:t>
            </w:r>
          </w:p>
        </w:tc>
      </w:tr>
      <w:tr w:rsidR="00354AAC" w:rsidRPr="00354AAC" w14:paraId="20484531" w14:textId="77777777" w:rsidTr="00354AAC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ECCFE8F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11</w:t>
            </w:r>
          </w:p>
        </w:tc>
        <w:tc>
          <w:tcPr>
            <w:tcW w:w="21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94E8998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49.9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501574C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8.64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F7ED899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5.8</w:t>
            </w:r>
          </w:p>
        </w:tc>
      </w:tr>
      <w:tr w:rsidR="00354AAC" w:rsidRPr="00354AAC" w14:paraId="1CFC1BCA" w14:textId="77777777" w:rsidTr="00354AAC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F9339F4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12</w:t>
            </w:r>
          </w:p>
        </w:tc>
        <w:tc>
          <w:tcPr>
            <w:tcW w:w="21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E22EE41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49.5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D1AF853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8.64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EB55148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5.6</w:t>
            </w:r>
          </w:p>
        </w:tc>
      </w:tr>
      <w:tr w:rsidR="00354AAC" w:rsidRPr="00354AAC" w14:paraId="550A979B" w14:textId="77777777" w:rsidTr="00354AAC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EC2C5B0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13</w:t>
            </w:r>
          </w:p>
        </w:tc>
        <w:tc>
          <w:tcPr>
            <w:tcW w:w="21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126B858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49.1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57AE5C8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8.37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6CDED04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4.67</w:t>
            </w:r>
          </w:p>
        </w:tc>
      </w:tr>
      <w:tr w:rsidR="00354AAC" w:rsidRPr="00354AAC" w14:paraId="7EB4100C" w14:textId="77777777" w:rsidTr="00354AAC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266F78B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14</w:t>
            </w:r>
          </w:p>
        </w:tc>
        <w:tc>
          <w:tcPr>
            <w:tcW w:w="21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33347FF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48.8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15DB377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7.78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2BAAE0D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4.67</w:t>
            </w:r>
          </w:p>
        </w:tc>
      </w:tr>
      <w:tr w:rsidR="00354AAC" w:rsidRPr="00354AAC" w14:paraId="1B9E06CB" w14:textId="77777777" w:rsidTr="00354AAC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CD888C7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15</w:t>
            </w:r>
          </w:p>
        </w:tc>
        <w:tc>
          <w:tcPr>
            <w:tcW w:w="21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A043433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48.4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E5376AD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2FC7EED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5.04</w:t>
            </w:r>
          </w:p>
        </w:tc>
      </w:tr>
      <w:tr w:rsidR="00354AAC" w:rsidRPr="00354AAC" w14:paraId="6AE3CF96" w14:textId="77777777" w:rsidTr="00354AAC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877522B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16</w:t>
            </w:r>
          </w:p>
        </w:tc>
        <w:tc>
          <w:tcPr>
            <w:tcW w:w="21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4980CD8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48.2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8319069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07DF319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4.98</w:t>
            </w:r>
          </w:p>
        </w:tc>
      </w:tr>
      <w:tr w:rsidR="00354AAC" w:rsidRPr="00354AAC" w14:paraId="221698E3" w14:textId="77777777" w:rsidTr="00354AAC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09F8E99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17</w:t>
            </w:r>
          </w:p>
        </w:tc>
        <w:tc>
          <w:tcPr>
            <w:tcW w:w="21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42E6D02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418AF02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1FEABEF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5.06</w:t>
            </w:r>
          </w:p>
        </w:tc>
      </w:tr>
      <w:tr w:rsidR="00354AAC" w:rsidRPr="00354AAC" w14:paraId="3C91898B" w14:textId="77777777" w:rsidTr="00354AAC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7F4049F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18</w:t>
            </w:r>
          </w:p>
        </w:tc>
        <w:tc>
          <w:tcPr>
            <w:tcW w:w="21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7623588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DAC8038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DBFA7B3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4.81</w:t>
            </w:r>
          </w:p>
        </w:tc>
      </w:tr>
      <w:tr w:rsidR="00354AAC" w:rsidRPr="00354AAC" w14:paraId="516E4B3C" w14:textId="77777777" w:rsidTr="00354AAC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6567BBA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19</w:t>
            </w:r>
          </w:p>
        </w:tc>
        <w:tc>
          <w:tcPr>
            <w:tcW w:w="21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ED56D6E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CD3ED27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93DC2FD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3.93</w:t>
            </w:r>
          </w:p>
        </w:tc>
      </w:tr>
      <w:tr w:rsidR="00354AAC" w:rsidRPr="00354AAC" w14:paraId="5CCC0248" w14:textId="77777777" w:rsidTr="00354AAC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F492939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20</w:t>
            </w:r>
          </w:p>
        </w:tc>
        <w:tc>
          <w:tcPr>
            <w:tcW w:w="21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4BF1CD1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2C13EBD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A90B712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3.93</w:t>
            </w:r>
          </w:p>
        </w:tc>
      </w:tr>
      <w:tr w:rsidR="00354AAC" w:rsidRPr="00354AAC" w14:paraId="056E402C" w14:textId="77777777" w:rsidTr="00354AAC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9806EB5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21</w:t>
            </w:r>
          </w:p>
        </w:tc>
        <w:tc>
          <w:tcPr>
            <w:tcW w:w="21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F23D477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C9ADAB5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BC526CC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3.82</w:t>
            </w:r>
          </w:p>
        </w:tc>
      </w:tr>
      <w:tr w:rsidR="00354AAC" w:rsidRPr="00354AAC" w14:paraId="501642B9" w14:textId="77777777" w:rsidTr="00354AAC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1A0865D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22</w:t>
            </w:r>
          </w:p>
        </w:tc>
        <w:tc>
          <w:tcPr>
            <w:tcW w:w="21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64F8856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42E0A1C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54696DC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3.36</w:t>
            </w:r>
          </w:p>
        </w:tc>
      </w:tr>
      <w:tr w:rsidR="00354AAC" w:rsidRPr="00354AAC" w14:paraId="6A58C312" w14:textId="77777777" w:rsidTr="00354AAC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10A9405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23</w:t>
            </w:r>
          </w:p>
        </w:tc>
        <w:tc>
          <w:tcPr>
            <w:tcW w:w="21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DDD2B02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8C79F20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D308B32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3</w:t>
            </w:r>
          </w:p>
        </w:tc>
      </w:tr>
      <w:tr w:rsidR="00354AAC" w:rsidRPr="00354AAC" w14:paraId="38EC37D1" w14:textId="77777777" w:rsidTr="00354AAC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A40756F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24</w:t>
            </w:r>
          </w:p>
        </w:tc>
        <w:tc>
          <w:tcPr>
            <w:tcW w:w="21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5E612BE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669E0B0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6DD755C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2.74</w:t>
            </w:r>
          </w:p>
        </w:tc>
      </w:tr>
      <w:tr w:rsidR="00354AAC" w:rsidRPr="00354AAC" w14:paraId="7366F19C" w14:textId="77777777" w:rsidTr="00354AAC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9262E42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25</w:t>
            </w:r>
          </w:p>
        </w:tc>
        <w:tc>
          <w:tcPr>
            <w:tcW w:w="21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8C971F2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3250DD4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F9071B4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2.46</w:t>
            </w:r>
          </w:p>
        </w:tc>
      </w:tr>
      <w:tr w:rsidR="00354AAC" w:rsidRPr="00354AAC" w14:paraId="46A42253" w14:textId="77777777" w:rsidTr="00354AAC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F4FEB1A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26</w:t>
            </w:r>
          </w:p>
        </w:tc>
        <w:tc>
          <w:tcPr>
            <w:tcW w:w="21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7FB20FB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82D238A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6B91D41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2.4</w:t>
            </w:r>
          </w:p>
        </w:tc>
      </w:tr>
      <w:tr w:rsidR="00354AAC" w:rsidRPr="00354AAC" w14:paraId="5FF7B90E" w14:textId="77777777" w:rsidTr="00354AAC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1C5B095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27</w:t>
            </w:r>
          </w:p>
        </w:tc>
        <w:tc>
          <w:tcPr>
            <w:tcW w:w="21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8140338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2CC52EF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39681A1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1.89</w:t>
            </w:r>
          </w:p>
        </w:tc>
      </w:tr>
      <w:tr w:rsidR="00354AAC" w:rsidRPr="00354AAC" w14:paraId="25A66792" w14:textId="77777777" w:rsidTr="00354AAC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D833770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28</w:t>
            </w:r>
          </w:p>
        </w:tc>
        <w:tc>
          <w:tcPr>
            <w:tcW w:w="21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DF285FF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C0B7E54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FFA0534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2.23</w:t>
            </w:r>
          </w:p>
        </w:tc>
      </w:tr>
      <w:tr w:rsidR="00354AAC" w:rsidRPr="00354AAC" w14:paraId="0386E1F6" w14:textId="77777777" w:rsidTr="00354AAC">
        <w:trPr>
          <w:trHeight w:val="31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BE0110B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29</w:t>
            </w:r>
          </w:p>
        </w:tc>
        <w:tc>
          <w:tcPr>
            <w:tcW w:w="21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DFADE5C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C3169ED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EB9A8A1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1.86</w:t>
            </w:r>
          </w:p>
        </w:tc>
      </w:tr>
      <w:tr w:rsidR="00354AAC" w:rsidRPr="00354AAC" w14:paraId="0395E531" w14:textId="77777777" w:rsidTr="00354AAC">
        <w:trPr>
          <w:trHeight w:val="320"/>
        </w:trPr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68975A0E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30</w:t>
            </w:r>
          </w:p>
        </w:tc>
        <w:tc>
          <w:tcPr>
            <w:tcW w:w="2100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1166B410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 </w:t>
            </w:r>
          </w:p>
        </w:tc>
        <w:tc>
          <w:tcPr>
            <w:tcW w:w="2160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2C168FA6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 </w:t>
            </w:r>
          </w:p>
        </w:tc>
        <w:tc>
          <w:tcPr>
            <w:tcW w:w="2250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789191DE" w14:textId="77777777" w:rsidR="00354AAC" w:rsidRPr="00354AAC" w:rsidRDefault="00354AAC" w:rsidP="00354A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354AA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1.69</w:t>
            </w:r>
          </w:p>
        </w:tc>
      </w:tr>
    </w:tbl>
    <w:p w14:paraId="1DA3D2D2" w14:textId="77777777" w:rsidR="00354AAC" w:rsidRDefault="00354AAC" w:rsidP="00962A5C">
      <w:pPr>
        <w:suppressLineNumbers/>
        <w:spacing w:line="480" w:lineRule="auto"/>
        <w:rPr>
          <w:rFonts w:ascii="Times New Roman" w:hAnsi="Times New Roman" w:cs="Times New Roman"/>
          <w:b/>
          <w:bCs/>
        </w:rPr>
      </w:pPr>
    </w:p>
    <w:p w14:paraId="7E39C312" w14:textId="77777777" w:rsidR="00354AAC" w:rsidRDefault="00354AAC" w:rsidP="00962A5C">
      <w:pPr>
        <w:suppressLineNumbers/>
        <w:spacing w:line="480" w:lineRule="auto"/>
        <w:rPr>
          <w:rFonts w:ascii="Times New Roman" w:hAnsi="Times New Roman" w:cs="Times New Roman"/>
          <w:b/>
          <w:bCs/>
        </w:rPr>
      </w:pPr>
    </w:p>
    <w:p w14:paraId="7947196A" w14:textId="77777777" w:rsidR="0087691C" w:rsidRDefault="0087691C" w:rsidP="00962A5C">
      <w:pPr>
        <w:suppressLineNumbers/>
        <w:spacing w:line="480" w:lineRule="auto"/>
        <w:rPr>
          <w:rFonts w:ascii="Times New Roman" w:hAnsi="Times New Roman" w:cs="Times New Roman"/>
          <w:b/>
          <w:bCs/>
        </w:rPr>
      </w:pPr>
    </w:p>
    <w:p w14:paraId="033644ED" w14:textId="72E5E9CC" w:rsidR="00354AAC" w:rsidRDefault="0087691C" w:rsidP="00962A5C">
      <w:pPr>
        <w:suppressLineNumbers/>
        <w:spacing w:line="480" w:lineRule="auto"/>
        <w:rPr>
          <w:rFonts w:ascii="Times New Roman" w:hAnsi="Times New Roman" w:cs="Times New Roman"/>
          <w:b/>
          <w:bCs/>
        </w:rPr>
      </w:pPr>
      <w:r w:rsidRPr="009B24F9">
        <w:rPr>
          <w:rFonts w:ascii="Times New Roman" w:hAnsi="Times New Roman" w:cs="Times New Roman"/>
          <w:b/>
          <w:bCs/>
        </w:rPr>
        <w:lastRenderedPageBreak/>
        <w:t>Fasting Data</w:t>
      </w:r>
    </w:p>
    <w:tbl>
      <w:tblPr>
        <w:tblW w:w="7680" w:type="dxa"/>
        <w:tblLook w:val="04A0" w:firstRow="1" w:lastRow="0" w:firstColumn="1" w:lastColumn="0" w:noHBand="0" w:noVBand="1"/>
      </w:tblPr>
      <w:tblGrid>
        <w:gridCol w:w="737"/>
        <w:gridCol w:w="1140"/>
        <w:gridCol w:w="782"/>
        <w:gridCol w:w="865"/>
        <w:gridCol w:w="1267"/>
        <w:gridCol w:w="884"/>
        <w:gridCol w:w="994"/>
        <w:gridCol w:w="1011"/>
      </w:tblGrid>
      <w:tr w:rsidR="0087691C" w:rsidRPr="0087691C" w14:paraId="1D3AEEA9" w14:textId="77777777" w:rsidTr="0087691C">
        <w:trPr>
          <w:trHeight w:val="310"/>
        </w:trPr>
        <w:tc>
          <w:tcPr>
            <w:tcW w:w="7680" w:type="dxa"/>
            <w:gridSpan w:val="8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  <w:hideMark/>
          </w:tcPr>
          <w:p w14:paraId="089A299C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14:ligatures w14:val="none"/>
              </w:rPr>
              <w:t>Succi</w:t>
            </w:r>
          </w:p>
        </w:tc>
      </w:tr>
      <w:tr w:rsidR="0087691C" w:rsidRPr="0087691C" w14:paraId="5DDB79D3" w14:textId="77777777" w:rsidTr="0087691C">
        <w:trPr>
          <w:trHeight w:val="320"/>
        </w:trPr>
        <w:tc>
          <w:tcPr>
            <w:tcW w:w="737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78E28A94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14:ligatures w14:val="none"/>
              </w:rPr>
              <w:t>Days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25EB5105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14:ligatures w14:val="none"/>
              </w:rPr>
              <w:t>London</w:t>
            </w:r>
          </w:p>
        </w:tc>
        <w:tc>
          <w:tcPr>
            <w:tcW w:w="782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4F8FED08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14:ligatures w14:val="none"/>
              </w:rPr>
              <w:t>Paris</w:t>
            </w:r>
          </w:p>
        </w:tc>
        <w:tc>
          <w:tcPr>
            <w:tcW w:w="865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5F8518EE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14:ligatures w14:val="none"/>
              </w:rPr>
              <w:t>Rome</w:t>
            </w:r>
          </w:p>
        </w:tc>
        <w:tc>
          <w:tcPr>
            <w:tcW w:w="1267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101A582D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14:ligatures w14:val="none"/>
              </w:rPr>
              <w:t>Florence</w:t>
            </w:r>
          </w:p>
        </w:tc>
        <w:tc>
          <w:tcPr>
            <w:tcW w:w="884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5DB57789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14:ligatures w14:val="none"/>
              </w:rPr>
              <w:t>Milan</w:t>
            </w:r>
          </w:p>
        </w:tc>
        <w:tc>
          <w:tcPr>
            <w:tcW w:w="994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15B79DA9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14:ligatures w14:val="none"/>
              </w:rPr>
              <w:t>Naples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40281C89" w14:textId="77777777" w:rsidR="0087691C" w:rsidRPr="0087691C" w:rsidRDefault="0087691C" w:rsidP="0087691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14:ligatures w14:val="none"/>
              </w:rPr>
              <w:t>Zurich</w:t>
            </w:r>
          </w:p>
        </w:tc>
      </w:tr>
      <w:tr w:rsidR="0087691C" w:rsidRPr="0087691C" w14:paraId="6A703C56" w14:textId="77777777" w:rsidTr="0087691C">
        <w:trPr>
          <w:trHeight w:val="310"/>
        </w:trPr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7DD8D7C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0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989B53A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5.8</w:t>
            </w:r>
          </w:p>
        </w:tc>
        <w:tc>
          <w:tcPr>
            <w:tcW w:w="78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2FA2A1E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63</w:t>
            </w:r>
          </w:p>
        </w:tc>
        <w:tc>
          <w:tcPr>
            <w:tcW w:w="86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22E95A4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65.1</w:t>
            </w:r>
          </w:p>
        </w:tc>
        <w:tc>
          <w:tcPr>
            <w:tcW w:w="12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02F9F21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63.3</w:t>
            </w: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DF873B4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61.3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F7B9B81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63.6</w:t>
            </w: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40978E8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71.7</w:t>
            </w:r>
          </w:p>
        </w:tc>
      </w:tr>
      <w:tr w:rsidR="0087691C" w:rsidRPr="0087691C" w14:paraId="6F902211" w14:textId="77777777" w:rsidTr="0087691C">
        <w:trPr>
          <w:trHeight w:val="310"/>
        </w:trPr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EC7AA32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1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CD94323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4.9</w:t>
            </w:r>
          </w:p>
        </w:tc>
        <w:tc>
          <w:tcPr>
            <w:tcW w:w="78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5F18309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9.4</w:t>
            </w:r>
          </w:p>
        </w:tc>
        <w:tc>
          <w:tcPr>
            <w:tcW w:w="86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D3CCAB6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64.7</w:t>
            </w:r>
          </w:p>
        </w:tc>
        <w:tc>
          <w:tcPr>
            <w:tcW w:w="12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03964CE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62.4</w:t>
            </w: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4DD37FB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9.75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5B98FD9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61.8</w:t>
            </w: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AD02E62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</w:p>
        </w:tc>
      </w:tr>
      <w:tr w:rsidR="0087691C" w:rsidRPr="0087691C" w14:paraId="7261A669" w14:textId="77777777" w:rsidTr="0087691C">
        <w:trPr>
          <w:trHeight w:val="310"/>
        </w:trPr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777D66C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2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B69A49C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3.9</w:t>
            </w:r>
          </w:p>
        </w:tc>
        <w:tc>
          <w:tcPr>
            <w:tcW w:w="78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EDCB111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9</w:t>
            </w:r>
          </w:p>
        </w:tc>
        <w:tc>
          <w:tcPr>
            <w:tcW w:w="86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3819C16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64</w:t>
            </w:r>
          </w:p>
        </w:tc>
        <w:tc>
          <w:tcPr>
            <w:tcW w:w="12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E4DD9B4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61</w:t>
            </w: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BA57C78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8.95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6A4FCA1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60.6</w:t>
            </w: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27CA20D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</w:p>
        </w:tc>
      </w:tr>
      <w:tr w:rsidR="0087691C" w:rsidRPr="0087691C" w14:paraId="6FF715D9" w14:textId="77777777" w:rsidTr="0087691C">
        <w:trPr>
          <w:trHeight w:val="310"/>
        </w:trPr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739F43F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3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55BD027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2.8</w:t>
            </w:r>
          </w:p>
        </w:tc>
        <w:tc>
          <w:tcPr>
            <w:tcW w:w="78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E4D5C01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8</w:t>
            </w:r>
          </w:p>
        </w:tc>
        <w:tc>
          <w:tcPr>
            <w:tcW w:w="86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8CF8BAC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63.3</w:t>
            </w:r>
          </w:p>
        </w:tc>
        <w:tc>
          <w:tcPr>
            <w:tcW w:w="12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D2E223F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9.8</w:t>
            </w: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DE49FC7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8.2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6D28DC8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9.8</w:t>
            </w: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695E820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68.5</w:t>
            </w:r>
          </w:p>
        </w:tc>
      </w:tr>
      <w:tr w:rsidR="0087691C" w:rsidRPr="0087691C" w14:paraId="39B1ACB4" w14:textId="77777777" w:rsidTr="0087691C">
        <w:trPr>
          <w:trHeight w:val="310"/>
        </w:trPr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50E1A58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4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9158D31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2.1</w:t>
            </w:r>
          </w:p>
        </w:tc>
        <w:tc>
          <w:tcPr>
            <w:tcW w:w="78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AD667F2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7.4</w:t>
            </w:r>
          </w:p>
        </w:tc>
        <w:tc>
          <w:tcPr>
            <w:tcW w:w="86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E5E6BE7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62.8</w:t>
            </w:r>
          </w:p>
        </w:tc>
        <w:tc>
          <w:tcPr>
            <w:tcW w:w="12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75E7793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9.9</w:t>
            </w: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E1E2981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7.7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62B114E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9.1</w:t>
            </w: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D43B633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68</w:t>
            </w:r>
          </w:p>
        </w:tc>
      </w:tr>
      <w:tr w:rsidR="0087691C" w:rsidRPr="0087691C" w14:paraId="3F7A5E5E" w14:textId="77777777" w:rsidTr="0087691C">
        <w:trPr>
          <w:trHeight w:val="310"/>
        </w:trPr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03B37A0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AD1E4D8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1.5</w:t>
            </w:r>
          </w:p>
        </w:tc>
        <w:tc>
          <w:tcPr>
            <w:tcW w:w="78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14505B7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7.1</w:t>
            </w:r>
          </w:p>
        </w:tc>
        <w:tc>
          <w:tcPr>
            <w:tcW w:w="86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FF90FC0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61.2</w:t>
            </w:r>
          </w:p>
        </w:tc>
        <w:tc>
          <w:tcPr>
            <w:tcW w:w="12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0DE2385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9.3</w:t>
            </w: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5059F4D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6.85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3BD1BBA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8.2</w:t>
            </w: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8DD5E60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67.55</w:t>
            </w:r>
          </w:p>
        </w:tc>
      </w:tr>
      <w:tr w:rsidR="0087691C" w:rsidRPr="0087691C" w14:paraId="3DCDDC88" w14:textId="77777777" w:rsidTr="0087691C">
        <w:trPr>
          <w:trHeight w:val="310"/>
        </w:trPr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4831FA7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6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5622BE6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1</w:t>
            </w:r>
          </w:p>
        </w:tc>
        <w:tc>
          <w:tcPr>
            <w:tcW w:w="78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23AF56A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7</w:t>
            </w:r>
          </w:p>
        </w:tc>
        <w:tc>
          <w:tcPr>
            <w:tcW w:w="86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AE5BBB4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60.9</w:t>
            </w:r>
          </w:p>
        </w:tc>
        <w:tc>
          <w:tcPr>
            <w:tcW w:w="12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A5E93DA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8.65</w:t>
            </w: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95AD329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6.3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C6391E0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7.5</w:t>
            </w: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2E0313E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67.25</w:t>
            </w:r>
          </w:p>
        </w:tc>
      </w:tr>
      <w:tr w:rsidR="0087691C" w:rsidRPr="0087691C" w14:paraId="4C0B5AEC" w14:textId="77777777" w:rsidTr="0087691C">
        <w:trPr>
          <w:trHeight w:val="310"/>
        </w:trPr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D923269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7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CA4BA4B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0.4</w:t>
            </w:r>
          </w:p>
        </w:tc>
        <w:tc>
          <w:tcPr>
            <w:tcW w:w="78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68B820D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6.9</w:t>
            </w:r>
          </w:p>
        </w:tc>
        <w:tc>
          <w:tcPr>
            <w:tcW w:w="86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108E60B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60.7</w:t>
            </w:r>
          </w:p>
        </w:tc>
        <w:tc>
          <w:tcPr>
            <w:tcW w:w="12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D6E0C1C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8.15</w:t>
            </w: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1D37F63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6.1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9CAE46A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7.1</w:t>
            </w: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7A97C1E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66.55</w:t>
            </w:r>
          </w:p>
        </w:tc>
      </w:tr>
      <w:tr w:rsidR="0087691C" w:rsidRPr="0087691C" w14:paraId="30E41AAF" w14:textId="77777777" w:rsidTr="0087691C">
        <w:trPr>
          <w:trHeight w:val="310"/>
        </w:trPr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AABE945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8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020FE97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0.1</w:t>
            </w:r>
          </w:p>
        </w:tc>
        <w:tc>
          <w:tcPr>
            <w:tcW w:w="78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CD3D0BA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6</w:t>
            </w:r>
          </w:p>
        </w:tc>
        <w:tc>
          <w:tcPr>
            <w:tcW w:w="86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4FB62AA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9.3</w:t>
            </w:r>
          </w:p>
        </w:tc>
        <w:tc>
          <w:tcPr>
            <w:tcW w:w="12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B04C73D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7.65</w:t>
            </w: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15C1A78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5.6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57046FB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6.9</w:t>
            </w: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F5FFFC5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</w:p>
        </w:tc>
      </w:tr>
      <w:tr w:rsidR="0087691C" w:rsidRPr="0087691C" w14:paraId="6B75330F" w14:textId="77777777" w:rsidTr="0087691C">
        <w:trPr>
          <w:trHeight w:val="310"/>
        </w:trPr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9E0778D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9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3573D1A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49.8</w:t>
            </w:r>
          </w:p>
        </w:tc>
        <w:tc>
          <w:tcPr>
            <w:tcW w:w="78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4D00953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5.7</w:t>
            </w:r>
          </w:p>
        </w:tc>
        <w:tc>
          <w:tcPr>
            <w:tcW w:w="86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C02B128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9.1</w:t>
            </w:r>
          </w:p>
        </w:tc>
        <w:tc>
          <w:tcPr>
            <w:tcW w:w="12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E533D0C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7.25</w:t>
            </w: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A59D665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5.4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3829CCA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7.2</w:t>
            </w: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4C5986C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65.7</w:t>
            </w:r>
          </w:p>
        </w:tc>
      </w:tr>
      <w:tr w:rsidR="0087691C" w:rsidRPr="0087691C" w14:paraId="3394BE71" w14:textId="77777777" w:rsidTr="0087691C">
        <w:trPr>
          <w:trHeight w:val="310"/>
        </w:trPr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A34BFC3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10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4AD5251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49.7</w:t>
            </w:r>
          </w:p>
        </w:tc>
        <w:tc>
          <w:tcPr>
            <w:tcW w:w="78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83BA2ED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5.3</w:t>
            </w:r>
          </w:p>
        </w:tc>
        <w:tc>
          <w:tcPr>
            <w:tcW w:w="86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2E62C1A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9</w:t>
            </w:r>
          </w:p>
        </w:tc>
        <w:tc>
          <w:tcPr>
            <w:tcW w:w="12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336984B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6.7</w:t>
            </w: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07D4D97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4.4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2165340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6.5</w:t>
            </w: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D849D57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65.4</w:t>
            </w:r>
          </w:p>
        </w:tc>
      </w:tr>
      <w:tr w:rsidR="0087691C" w:rsidRPr="0087691C" w14:paraId="61723DBF" w14:textId="77777777" w:rsidTr="0087691C">
        <w:trPr>
          <w:trHeight w:val="310"/>
        </w:trPr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C5AB27D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11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E7E6383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49.3</w:t>
            </w:r>
          </w:p>
        </w:tc>
        <w:tc>
          <w:tcPr>
            <w:tcW w:w="78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1BC8D68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4</w:t>
            </w:r>
          </w:p>
        </w:tc>
        <w:tc>
          <w:tcPr>
            <w:tcW w:w="86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9898927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9</w:t>
            </w:r>
          </w:p>
        </w:tc>
        <w:tc>
          <w:tcPr>
            <w:tcW w:w="12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C5F63C0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6.25</w:t>
            </w: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282B1A4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4.3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AE5A1D8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5.9</w:t>
            </w: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67E96F7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65</w:t>
            </w:r>
          </w:p>
        </w:tc>
      </w:tr>
      <w:tr w:rsidR="0087691C" w:rsidRPr="0087691C" w14:paraId="79974D5C" w14:textId="77777777" w:rsidTr="0087691C">
        <w:trPr>
          <w:trHeight w:val="310"/>
        </w:trPr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6B7B52E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12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0AE9C07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48.9</w:t>
            </w:r>
          </w:p>
        </w:tc>
        <w:tc>
          <w:tcPr>
            <w:tcW w:w="78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5A464D3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3.2</w:t>
            </w:r>
          </w:p>
        </w:tc>
        <w:tc>
          <w:tcPr>
            <w:tcW w:w="86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EBCD9E7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8.9</w:t>
            </w:r>
          </w:p>
        </w:tc>
        <w:tc>
          <w:tcPr>
            <w:tcW w:w="12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E0063C3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5.6</w:t>
            </w: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FFFF872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4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9EB07A2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5.5</w:t>
            </w: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89079A4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64.55</w:t>
            </w:r>
          </w:p>
        </w:tc>
      </w:tr>
      <w:tr w:rsidR="0087691C" w:rsidRPr="0087691C" w14:paraId="778E68A1" w14:textId="77777777" w:rsidTr="0087691C">
        <w:trPr>
          <w:trHeight w:val="310"/>
        </w:trPr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C7FB8E2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13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AE496B0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48.7</w:t>
            </w:r>
          </w:p>
        </w:tc>
        <w:tc>
          <w:tcPr>
            <w:tcW w:w="78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E759694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86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01EB843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8.55</w:t>
            </w:r>
          </w:p>
        </w:tc>
        <w:tc>
          <w:tcPr>
            <w:tcW w:w="12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58F85A2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5.25</w:t>
            </w: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E066088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3.6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5B230FA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5.4</w:t>
            </w: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00DAC0F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64.05</w:t>
            </w:r>
          </w:p>
        </w:tc>
      </w:tr>
      <w:tr w:rsidR="0087691C" w:rsidRPr="0087691C" w14:paraId="1BBCE25A" w14:textId="77777777" w:rsidTr="0087691C">
        <w:trPr>
          <w:trHeight w:val="310"/>
        </w:trPr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D50D6A2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14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146DF4B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48.3</w:t>
            </w:r>
          </w:p>
        </w:tc>
        <w:tc>
          <w:tcPr>
            <w:tcW w:w="78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6F0FCF0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3</w:t>
            </w:r>
          </w:p>
        </w:tc>
        <w:tc>
          <w:tcPr>
            <w:tcW w:w="86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62461F9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8.2</w:t>
            </w:r>
          </w:p>
        </w:tc>
        <w:tc>
          <w:tcPr>
            <w:tcW w:w="12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CCF5EAD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4.85</w:t>
            </w: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A700F28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3.1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8023231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5.3</w:t>
            </w: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74C78A4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</w:p>
        </w:tc>
      </w:tr>
      <w:tr w:rsidR="0087691C" w:rsidRPr="0087691C" w14:paraId="770DFF7F" w14:textId="77777777" w:rsidTr="0087691C">
        <w:trPr>
          <w:trHeight w:val="310"/>
        </w:trPr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8446811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15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359380E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48.1</w:t>
            </w:r>
          </w:p>
        </w:tc>
        <w:tc>
          <w:tcPr>
            <w:tcW w:w="78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0C84FCD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2.7</w:t>
            </w:r>
          </w:p>
        </w:tc>
        <w:tc>
          <w:tcPr>
            <w:tcW w:w="86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FAA0F5E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8</w:t>
            </w:r>
          </w:p>
        </w:tc>
        <w:tc>
          <w:tcPr>
            <w:tcW w:w="12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A1C3CD9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4.6</w:t>
            </w: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85742EA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2.85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6AEC05C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5.25</w:t>
            </w: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916497C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63.5</w:t>
            </w:r>
          </w:p>
        </w:tc>
      </w:tr>
      <w:tr w:rsidR="0087691C" w:rsidRPr="0087691C" w14:paraId="0869E5A8" w14:textId="77777777" w:rsidTr="0087691C">
        <w:trPr>
          <w:trHeight w:val="310"/>
        </w:trPr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F0FA917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16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6D6BE3B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47.55</w:t>
            </w:r>
          </w:p>
        </w:tc>
        <w:tc>
          <w:tcPr>
            <w:tcW w:w="78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74CC669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2.5</w:t>
            </w:r>
          </w:p>
        </w:tc>
        <w:tc>
          <w:tcPr>
            <w:tcW w:w="86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7646FFB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7.8</w:t>
            </w:r>
          </w:p>
        </w:tc>
        <w:tc>
          <w:tcPr>
            <w:tcW w:w="12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328AEC1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4.3</w:t>
            </w: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AC4C8ED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2.6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A5D0962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4.6</w:t>
            </w: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E3DEAE9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63</w:t>
            </w:r>
          </w:p>
        </w:tc>
      </w:tr>
      <w:tr w:rsidR="0087691C" w:rsidRPr="0087691C" w14:paraId="11ED9001" w14:textId="77777777" w:rsidTr="0087691C">
        <w:trPr>
          <w:trHeight w:val="310"/>
        </w:trPr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19C1EEB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17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D5B02C0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47.25</w:t>
            </w:r>
          </w:p>
        </w:tc>
        <w:tc>
          <w:tcPr>
            <w:tcW w:w="78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785505F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2.2</w:t>
            </w:r>
          </w:p>
        </w:tc>
        <w:tc>
          <w:tcPr>
            <w:tcW w:w="86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0693770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7.6</w:t>
            </w:r>
          </w:p>
        </w:tc>
        <w:tc>
          <w:tcPr>
            <w:tcW w:w="12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F807EE1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4.1</w:t>
            </w: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F906A9C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2.1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256C7FA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4</w:t>
            </w: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6428B7A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62.75</w:t>
            </w:r>
          </w:p>
        </w:tc>
      </w:tr>
      <w:tr w:rsidR="0087691C" w:rsidRPr="0087691C" w14:paraId="1E2C7143" w14:textId="77777777" w:rsidTr="0087691C">
        <w:trPr>
          <w:trHeight w:val="310"/>
        </w:trPr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1BA312E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18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EFDA21B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47.1</w:t>
            </w:r>
          </w:p>
        </w:tc>
        <w:tc>
          <w:tcPr>
            <w:tcW w:w="78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340AAF8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1.9</w:t>
            </w:r>
          </w:p>
        </w:tc>
        <w:tc>
          <w:tcPr>
            <w:tcW w:w="86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2EBB8AD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7.5</w:t>
            </w:r>
          </w:p>
        </w:tc>
        <w:tc>
          <w:tcPr>
            <w:tcW w:w="12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8186A63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3.65</w:t>
            </w: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BB631E1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1.35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7A47462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3.5</w:t>
            </w: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B119FCD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62.5</w:t>
            </w:r>
          </w:p>
        </w:tc>
      </w:tr>
      <w:tr w:rsidR="0087691C" w:rsidRPr="0087691C" w14:paraId="721C6A10" w14:textId="77777777" w:rsidTr="0087691C">
        <w:trPr>
          <w:trHeight w:val="310"/>
        </w:trPr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A01DF7F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19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4E7E1E8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46.8</w:t>
            </w:r>
          </w:p>
        </w:tc>
        <w:tc>
          <w:tcPr>
            <w:tcW w:w="78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ED241CB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1.6</w:t>
            </w:r>
          </w:p>
        </w:tc>
        <w:tc>
          <w:tcPr>
            <w:tcW w:w="86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332F1A6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7.05</w:t>
            </w:r>
          </w:p>
        </w:tc>
        <w:tc>
          <w:tcPr>
            <w:tcW w:w="12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46D2C2C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3.2</w:t>
            </w: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B4456AD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1.15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7BDD149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3</w:t>
            </w: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812BE54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62.2</w:t>
            </w:r>
          </w:p>
        </w:tc>
      </w:tr>
      <w:tr w:rsidR="0087691C" w:rsidRPr="0087691C" w14:paraId="7F5F7202" w14:textId="77777777" w:rsidTr="0087691C">
        <w:trPr>
          <w:trHeight w:val="310"/>
        </w:trPr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71DE7F1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20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157D367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46.5</w:t>
            </w:r>
          </w:p>
        </w:tc>
        <w:tc>
          <w:tcPr>
            <w:tcW w:w="78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15601DF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1.2</w:t>
            </w:r>
          </w:p>
        </w:tc>
        <w:tc>
          <w:tcPr>
            <w:tcW w:w="86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B926741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6.5</w:t>
            </w:r>
          </w:p>
        </w:tc>
        <w:tc>
          <w:tcPr>
            <w:tcW w:w="12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A901F01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2.8</w:t>
            </w: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6022801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0.9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BC58282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2.4</w:t>
            </w: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32C8E65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61.9</w:t>
            </w:r>
          </w:p>
        </w:tc>
      </w:tr>
      <w:tr w:rsidR="0087691C" w:rsidRPr="0087691C" w14:paraId="5ECD8091" w14:textId="77777777" w:rsidTr="0087691C">
        <w:trPr>
          <w:trHeight w:val="310"/>
        </w:trPr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BA5B536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21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F257D1B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46.3</w:t>
            </w:r>
          </w:p>
        </w:tc>
        <w:tc>
          <w:tcPr>
            <w:tcW w:w="78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C3D6042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86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9A289BD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  <w:tc>
          <w:tcPr>
            <w:tcW w:w="12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B8ACF41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2.6</w:t>
            </w: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73DE845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0.9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D04A258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5D4C66F" w14:textId="77777777" w:rsidR="0087691C" w:rsidRPr="0087691C" w:rsidRDefault="0087691C" w:rsidP="0087691C">
            <w:pPr>
              <w:spacing w:after="0" w:line="240" w:lineRule="auto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</w:tr>
      <w:tr w:rsidR="0087691C" w:rsidRPr="0087691C" w14:paraId="67BB9C11" w14:textId="77777777" w:rsidTr="0087691C">
        <w:trPr>
          <w:trHeight w:val="310"/>
        </w:trPr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CCA1844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22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0119729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45.9</w:t>
            </w:r>
          </w:p>
        </w:tc>
        <w:tc>
          <w:tcPr>
            <w:tcW w:w="78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DE0CB0B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0.75</w:t>
            </w:r>
          </w:p>
        </w:tc>
        <w:tc>
          <w:tcPr>
            <w:tcW w:w="86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3DA6C51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12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D7A3B10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2.25</w:t>
            </w: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538B446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0.6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B68A4A4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880FECB" w14:textId="77777777" w:rsidR="0087691C" w:rsidRPr="0087691C" w:rsidRDefault="0087691C" w:rsidP="0087691C">
            <w:pPr>
              <w:spacing w:after="0" w:line="240" w:lineRule="auto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</w:tr>
      <w:tr w:rsidR="0087691C" w:rsidRPr="0087691C" w14:paraId="16685103" w14:textId="77777777" w:rsidTr="0087691C">
        <w:trPr>
          <w:trHeight w:val="310"/>
        </w:trPr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35F2EB7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23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58FE399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45.6</w:t>
            </w:r>
          </w:p>
        </w:tc>
        <w:tc>
          <w:tcPr>
            <w:tcW w:w="78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C1B1223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0.2</w:t>
            </w:r>
          </w:p>
        </w:tc>
        <w:tc>
          <w:tcPr>
            <w:tcW w:w="86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593B356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12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E53D64A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1.85</w:t>
            </w: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150ABE1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0.15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EDE85CC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9BF994A" w14:textId="77777777" w:rsidR="0087691C" w:rsidRPr="0087691C" w:rsidRDefault="0087691C" w:rsidP="0087691C">
            <w:pPr>
              <w:spacing w:after="0" w:line="240" w:lineRule="auto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</w:tr>
      <w:tr w:rsidR="0087691C" w:rsidRPr="0087691C" w14:paraId="668263B0" w14:textId="77777777" w:rsidTr="0087691C">
        <w:trPr>
          <w:trHeight w:val="310"/>
        </w:trPr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AF8A6DC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24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026220B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45.4</w:t>
            </w:r>
          </w:p>
        </w:tc>
        <w:tc>
          <w:tcPr>
            <w:tcW w:w="78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1F4F989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0.1</w:t>
            </w:r>
          </w:p>
        </w:tc>
        <w:tc>
          <w:tcPr>
            <w:tcW w:w="86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E15A1DC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12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EEF4B65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1.45</w:t>
            </w: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D2C1D56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49.7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06E3632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F2200B8" w14:textId="77777777" w:rsidR="0087691C" w:rsidRPr="0087691C" w:rsidRDefault="0087691C" w:rsidP="0087691C">
            <w:pPr>
              <w:spacing w:after="0" w:line="240" w:lineRule="auto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</w:tr>
      <w:tr w:rsidR="0087691C" w:rsidRPr="0087691C" w14:paraId="09B34C73" w14:textId="77777777" w:rsidTr="0087691C">
        <w:trPr>
          <w:trHeight w:val="310"/>
        </w:trPr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33756C4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25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D087265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45.2</w:t>
            </w:r>
          </w:p>
        </w:tc>
        <w:tc>
          <w:tcPr>
            <w:tcW w:w="78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8197AAF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0</w:t>
            </w:r>
          </w:p>
        </w:tc>
        <w:tc>
          <w:tcPr>
            <w:tcW w:w="86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4847E4B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12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9EDBA51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1.5</w:t>
            </w: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011A2AB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49.4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F9A73E2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35C5EF3" w14:textId="77777777" w:rsidR="0087691C" w:rsidRPr="0087691C" w:rsidRDefault="0087691C" w:rsidP="0087691C">
            <w:pPr>
              <w:spacing w:after="0" w:line="240" w:lineRule="auto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</w:tr>
      <w:tr w:rsidR="0087691C" w:rsidRPr="0087691C" w14:paraId="5425806E" w14:textId="77777777" w:rsidTr="0087691C">
        <w:trPr>
          <w:trHeight w:val="310"/>
        </w:trPr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E8885C9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26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68137BB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44.9</w:t>
            </w:r>
          </w:p>
        </w:tc>
        <w:tc>
          <w:tcPr>
            <w:tcW w:w="78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643ADE3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49.65</w:t>
            </w:r>
          </w:p>
        </w:tc>
        <w:tc>
          <w:tcPr>
            <w:tcW w:w="86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D72DD12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12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A97BBE7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1.3</w:t>
            </w: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A1067E2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49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26E1036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370A98E" w14:textId="77777777" w:rsidR="0087691C" w:rsidRPr="0087691C" w:rsidRDefault="0087691C" w:rsidP="0087691C">
            <w:pPr>
              <w:spacing w:after="0" w:line="240" w:lineRule="auto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</w:tr>
      <w:tr w:rsidR="0087691C" w:rsidRPr="0087691C" w14:paraId="3500C9DE" w14:textId="77777777" w:rsidTr="0087691C">
        <w:trPr>
          <w:trHeight w:val="310"/>
        </w:trPr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DBCDF9E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27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1DB7A35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44.6</w:t>
            </w:r>
          </w:p>
        </w:tc>
        <w:tc>
          <w:tcPr>
            <w:tcW w:w="78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BEBF382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49.5</w:t>
            </w:r>
          </w:p>
        </w:tc>
        <w:tc>
          <w:tcPr>
            <w:tcW w:w="86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5E99B2B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12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DF28B66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1.25</w:t>
            </w: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CDAAC89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48.7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C19CD81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4ED7726" w14:textId="77777777" w:rsidR="0087691C" w:rsidRPr="0087691C" w:rsidRDefault="0087691C" w:rsidP="0087691C">
            <w:pPr>
              <w:spacing w:after="0" w:line="240" w:lineRule="auto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</w:tr>
      <w:tr w:rsidR="0087691C" w:rsidRPr="0087691C" w14:paraId="1F870E2A" w14:textId="77777777" w:rsidTr="0087691C">
        <w:trPr>
          <w:trHeight w:val="310"/>
        </w:trPr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A4D140D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28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A071EB8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44.3</w:t>
            </w:r>
          </w:p>
        </w:tc>
        <w:tc>
          <w:tcPr>
            <w:tcW w:w="78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E327D8A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49.25</w:t>
            </w:r>
          </w:p>
        </w:tc>
        <w:tc>
          <w:tcPr>
            <w:tcW w:w="86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2070B58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12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34B24AF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1.05</w:t>
            </w: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4CB0ED6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48.5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D050999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54E14F7" w14:textId="77777777" w:rsidR="0087691C" w:rsidRPr="0087691C" w:rsidRDefault="0087691C" w:rsidP="0087691C">
            <w:pPr>
              <w:spacing w:after="0" w:line="240" w:lineRule="auto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</w:tr>
      <w:tr w:rsidR="0087691C" w:rsidRPr="0087691C" w14:paraId="04FB5D9E" w14:textId="77777777" w:rsidTr="0087691C">
        <w:trPr>
          <w:trHeight w:val="310"/>
        </w:trPr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B373135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29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F6790D4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44.2</w:t>
            </w:r>
          </w:p>
        </w:tc>
        <w:tc>
          <w:tcPr>
            <w:tcW w:w="78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32BCEF0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48.75</w:t>
            </w:r>
          </w:p>
        </w:tc>
        <w:tc>
          <w:tcPr>
            <w:tcW w:w="86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2AE9053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12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DE39066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50.45</w:t>
            </w: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E278780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48.2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D860972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A255358" w14:textId="77777777" w:rsidR="0087691C" w:rsidRPr="0087691C" w:rsidRDefault="0087691C" w:rsidP="0087691C">
            <w:pPr>
              <w:spacing w:after="0" w:line="240" w:lineRule="auto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</w:tr>
      <w:tr w:rsidR="0087691C" w:rsidRPr="0087691C" w14:paraId="68B19BD7" w14:textId="77777777" w:rsidTr="0087691C">
        <w:trPr>
          <w:trHeight w:val="310"/>
        </w:trPr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A43399C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30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005ECE4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44.1</w:t>
            </w:r>
          </w:p>
        </w:tc>
        <w:tc>
          <w:tcPr>
            <w:tcW w:w="78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E5DAACA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86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A6DD78F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  <w:tc>
          <w:tcPr>
            <w:tcW w:w="12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2F34A10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A6D1BBB" w14:textId="77777777" w:rsidR="0087691C" w:rsidRPr="0087691C" w:rsidRDefault="0087691C" w:rsidP="0087691C">
            <w:pPr>
              <w:spacing w:after="0" w:line="240" w:lineRule="auto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6CDBF8F" w14:textId="77777777" w:rsidR="0087691C" w:rsidRPr="0087691C" w:rsidRDefault="0087691C" w:rsidP="0087691C">
            <w:pPr>
              <w:spacing w:after="0" w:line="240" w:lineRule="auto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E3A96A2" w14:textId="77777777" w:rsidR="0087691C" w:rsidRPr="0087691C" w:rsidRDefault="0087691C" w:rsidP="0087691C">
            <w:pPr>
              <w:spacing w:after="0" w:line="240" w:lineRule="auto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</w:tr>
      <w:tr w:rsidR="0087691C" w:rsidRPr="0087691C" w14:paraId="1C6E18DD" w14:textId="77777777" w:rsidTr="0087691C">
        <w:trPr>
          <w:trHeight w:val="310"/>
        </w:trPr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0B482E4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31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80E1B01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43.8</w:t>
            </w:r>
          </w:p>
        </w:tc>
        <w:tc>
          <w:tcPr>
            <w:tcW w:w="78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02EB55B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86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AF027AE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  <w:tc>
          <w:tcPr>
            <w:tcW w:w="12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A2F289C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E35BFD1" w14:textId="77777777" w:rsidR="0087691C" w:rsidRPr="0087691C" w:rsidRDefault="0087691C" w:rsidP="0087691C">
            <w:pPr>
              <w:spacing w:after="0" w:line="240" w:lineRule="auto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F0C71EB" w14:textId="77777777" w:rsidR="0087691C" w:rsidRPr="0087691C" w:rsidRDefault="0087691C" w:rsidP="0087691C">
            <w:pPr>
              <w:spacing w:after="0" w:line="240" w:lineRule="auto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B7B18AA" w14:textId="77777777" w:rsidR="0087691C" w:rsidRPr="0087691C" w:rsidRDefault="0087691C" w:rsidP="0087691C">
            <w:pPr>
              <w:spacing w:after="0" w:line="240" w:lineRule="auto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</w:tr>
      <w:tr w:rsidR="0087691C" w:rsidRPr="0087691C" w14:paraId="75083687" w14:textId="77777777" w:rsidTr="0087691C">
        <w:trPr>
          <w:trHeight w:val="310"/>
        </w:trPr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6BC875D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32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9A1D3A6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43.7</w:t>
            </w:r>
          </w:p>
        </w:tc>
        <w:tc>
          <w:tcPr>
            <w:tcW w:w="78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041717A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86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9AB3DEC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  <w:tc>
          <w:tcPr>
            <w:tcW w:w="12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9735017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7D45586" w14:textId="77777777" w:rsidR="0087691C" w:rsidRPr="0087691C" w:rsidRDefault="0087691C" w:rsidP="0087691C">
            <w:pPr>
              <w:spacing w:after="0" w:line="240" w:lineRule="auto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7E1E758" w14:textId="77777777" w:rsidR="0087691C" w:rsidRPr="0087691C" w:rsidRDefault="0087691C" w:rsidP="0087691C">
            <w:pPr>
              <w:spacing w:after="0" w:line="240" w:lineRule="auto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07509DE" w14:textId="77777777" w:rsidR="0087691C" w:rsidRPr="0087691C" w:rsidRDefault="0087691C" w:rsidP="0087691C">
            <w:pPr>
              <w:spacing w:after="0" w:line="240" w:lineRule="auto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</w:tr>
      <w:tr w:rsidR="0087691C" w:rsidRPr="0087691C" w14:paraId="12603D64" w14:textId="77777777" w:rsidTr="0087691C">
        <w:trPr>
          <w:trHeight w:val="310"/>
        </w:trPr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720D1AD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33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118C4C6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43.5</w:t>
            </w:r>
          </w:p>
        </w:tc>
        <w:tc>
          <w:tcPr>
            <w:tcW w:w="78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E419B1F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86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5E8E122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  <w:tc>
          <w:tcPr>
            <w:tcW w:w="12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211AC46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B0AA184" w14:textId="77777777" w:rsidR="0087691C" w:rsidRPr="0087691C" w:rsidRDefault="0087691C" w:rsidP="0087691C">
            <w:pPr>
              <w:spacing w:after="0" w:line="240" w:lineRule="auto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1E3259C" w14:textId="77777777" w:rsidR="0087691C" w:rsidRPr="0087691C" w:rsidRDefault="0087691C" w:rsidP="0087691C">
            <w:pPr>
              <w:spacing w:after="0" w:line="240" w:lineRule="auto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226B7A7" w14:textId="77777777" w:rsidR="0087691C" w:rsidRPr="0087691C" w:rsidRDefault="0087691C" w:rsidP="0087691C">
            <w:pPr>
              <w:spacing w:after="0" w:line="240" w:lineRule="auto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</w:tr>
      <w:tr w:rsidR="0087691C" w:rsidRPr="0087691C" w14:paraId="106F1C0A" w14:textId="77777777" w:rsidTr="0087691C">
        <w:trPr>
          <w:trHeight w:val="310"/>
        </w:trPr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11FCFE4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34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C7717E7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43.2</w:t>
            </w:r>
          </w:p>
        </w:tc>
        <w:tc>
          <w:tcPr>
            <w:tcW w:w="78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FDCA3A0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86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E7E1F7E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  <w:tc>
          <w:tcPr>
            <w:tcW w:w="12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78B13F8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D89D9DA" w14:textId="77777777" w:rsidR="0087691C" w:rsidRPr="0087691C" w:rsidRDefault="0087691C" w:rsidP="0087691C">
            <w:pPr>
              <w:spacing w:after="0" w:line="240" w:lineRule="auto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C7741FB" w14:textId="77777777" w:rsidR="0087691C" w:rsidRPr="0087691C" w:rsidRDefault="0087691C" w:rsidP="0087691C">
            <w:pPr>
              <w:spacing w:after="0" w:line="240" w:lineRule="auto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62B2675" w14:textId="77777777" w:rsidR="0087691C" w:rsidRPr="0087691C" w:rsidRDefault="0087691C" w:rsidP="0087691C">
            <w:pPr>
              <w:spacing w:after="0" w:line="240" w:lineRule="auto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</w:tr>
      <w:tr w:rsidR="0087691C" w:rsidRPr="0087691C" w14:paraId="29D3A9D5" w14:textId="77777777" w:rsidTr="0087691C">
        <w:trPr>
          <w:trHeight w:val="310"/>
        </w:trPr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19374B1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35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0F06199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43</w:t>
            </w:r>
          </w:p>
        </w:tc>
        <w:tc>
          <w:tcPr>
            <w:tcW w:w="78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0DD0660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86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A4A318B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  <w:tc>
          <w:tcPr>
            <w:tcW w:w="12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B5B82D4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0B6E273" w14:textId="77777777" w:rsidR="0087691C" w:rsidRPr="0087691C" w:rsidRDefault="0087691C" w:rsidP="0087691C">
            <w:pPr>
              <w:spacing w:after="0" w:line="240" w:lineRule="auto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31A0AAD" w14:textId="77777777" w:rsidR="0087691C" w:rsidRPr="0087691C" w:rsidRDefault="0087691C" w:rsidP="0087691C">
            <w:pPr>
              <w:spacing w:after="0" w:line="240" w:lineRule="auto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91871D4" w14:textId="77777777" w:rsidR="0087691C" w:rsidRPr="0087691C" w:rsidRDefault="0087691C" w:rsidP="0087691C">
            <w:pPr>
              <w:spacing w:after="0" w:line="240" w:lineRule="auto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</w:tr>
      <w:tr w:rsidR="0087691C" w:rsidRPr="0087691C" w14:paraId="09FDB5C7" w14:textId="77777777" w:rsidTr="0087691C">
        <w:trPr>
          <w:trHeight w:val="310"/>
        </w:trPr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82725B9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36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0DEFFC6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42.75</w:t>
            </w:r>
          </w:p>
        </w:tc>
        <w:tc>
          <w:tcPr>
            <w:tcW w:w="78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6073968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86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E320288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  <w:tc>
          <w:tcPr>
            <w:tcW w:w="12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F97D447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EB77C77" w14:textId="77777777" w:rsidR="0087691C" w:rsidRPr="0087691C" w:rsidRDefault="0087691C" w:rsidP="0087691C">
            <w:pPr>
              <w:spacing w:after="0" w:line="240" w:lineRule="auto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02E9E73" w14:textId="77777777" w:rsidR="0087691C" w:rsidRPr="0087691C" w:rsidRDefault="0087691C" w:rsidP="0087691C">
            <w:pPr>
              <w:spacing w:after="0" w:line="240" w:lineRule="auto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781649E" w14:textId="77777777" w:rsidR="0087691C" w:rsidRPr="0087691C" w:rsidRDefault="0087691C" w:rsidP="0087691C">
            <w:pPr>
              <w:spacing w:after="0" w:line="240" w:lineRule="auto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</w:tr>
      <w:tr w:rsidR="0087691C" w:rsidRPr="0087691C" w14:paraId="34F31320" w14:textId="77777777" w:rsidTr="0087691C">
        <w:trPr>
          <w:trHeight w:val="310"/>
        </w:trPr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533457E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lastRenderedPageBreak/>
              <w:t>37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AFDE76F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42.6</w:t>
            </w:r>
          </w:p>
        </w:tc>
        <w:tc>
          <w:tcPr>
            <w:tcW w:w="78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9A48668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86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7C53200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  <w:tc>
          <w:tcPr>
            <w:tcW w:w="12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31C0B55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5EB93D9" w14:textId="77777777" w:rsidR="0087691C" w:rsidRPr="0087691C" w:rsidRDefault="0087691C" w:rsidP="0087691C">
            <w:pPr>
              <w:spacing w:after="0" w:line="240" w:lineRule="auto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993A8C0" w14:textId="77777777" w:rsidR="0087691C" w:rsidRPr="0087691C" w:rsidRDefault="0087691C" w:rsidP="0087691C">
            <w:pPr>
              <w:spacing w:after="0" w:line="240" w:lineRule="auto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0BD9B13" w14:textId="77777777" w:rsidR="0087691C" w:rsidRPr="0087691C" w:rsidRDefault="0087691C" w:rsidP="0087691C">
            <w:pPr>
              <w:spacing w:after="0" w:line="240" w:lineRule="auto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</w:tr>
      <w:tr w:rsidR="0087691C" w:rsidRPr="0087691C" w14:paraId="1C754176" w14:textId="77777777" w:rsidTr="0087691C">
        <w:trPr>
          <w:trHeight w:val="310"/>
        </w:trPr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C3189C4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38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37F078F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42.3</w:t>
            </w:r>
          </w:p>
        </w:tc>
        <w:tc>
          <w:tcPr>
            <w:tcW w:w="78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B51CD64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</w:p>
        </w:tc>
        <w:tc>
          <w:tcPr>
            <w:tcW w:w="86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C416A5F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  <w:tc>
          <w:tcPr>
            <w:tcW w:w="126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49A677F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2815AAF" w14:textId="77777777" w:rsidR="0087691C" w:rsidRPr="0087691C" w:rsidRDefault="0087691C" w:rsidP="0087691C">
            <w:pPr>
              <w:spacing w:after="0" w:line="240" w:lineRule="auto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780ECD3" w14:textId="77777777" w:rsidR="0087691C" w:rsidRPr="0087691C" w:rsidRDefault="0087691C" w:rsidP="0087691C">
            <w:pPr>
              <w:spacing w:after="0" w:line="240" w:lineRule="auto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80A413A" w14:textId="77777777" w:rsidR="0087691C" w:rsidRPr="0087691C" w:rsidRDefault="0087691C" w:rsidP="0087691C">
            <w:pPr>
              <w:spacing w:after="0" w:line="240" w:lineRule="auto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14:ligatures w14:val="none"/>
              </w:rPr>
            </w:pPr>
          </w:p>
        </w:tc>
      </w:tr>
      <w:tr w:rsidR="0087691C" w:rsidRPr="0087691C" w14:paraId="4A1F3B36" w14:textId="77777777" w:rsidTr="0087691C">
        <w:trPr>
          <w:trHeight w:val="320"/>
        </w:trPr>
        <w:tc>
          <w:tcPr>
            <w:tcW w:w="737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595D1B37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39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63E9F488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41.7</w:t>
            </w:r>
          </w:p>
        </w:tc>
        <w:tc>
          <w:tcPr>
            <w:tcW w:w="782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2156E04C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 </w:t>
            </w:r>
          </w:p>
        </w:tc>
        <w:tc>
          <w:tcPr>
            <w:tcW w:w="865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1CE783C0" w14:textId="77777777" w:rsidR="0087691C" w:rsidRPr="0087691C" w:rsidRDefault="0087691C" w:rsidP="0087691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14:ligatures w14:val="none"/>
              </w:rPr>
            </w:pPr>
            <w:r w:rsidRPr="0087691C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 </w:t>
            </w:r>
          </w:p>
        </w:tc>
        <w:tc>
          <w:tcPr>
            <w:tcW w:w="1267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78B622CE" w14:textId="77777777" w:rsidR="0087691C" w:rsidRPr="0087691C" w:rsidRDefault="0087691C" w:rsidP="0087691C">
            <w:pPr>
              <w:spacing w:after="0" w:line="240" w:lineRule="auto"/>
              <w:rPr>
                <w:rFonts w:ascii="Aptos Narrow" w:eastAsia="Times New Roman" w:hAnsi="Aptos Narrow" w:cs="Times New Roman"/>
                <w:color w:val="000000"/>
                <w:kern w:val="0"/>
                <w:sz w:val="22"/>
                <w:szCs w:val="22"/>
                <w14:ligatures w14:val="none"/>
              </w:rPr>
            </w:pPr>
            <w:r w:rsidRPr="0087691C">
              <w:rPr>
                <w:rFonts w:ascii="Aptos Narrow" w:eastAsia="Times New Roman" w:hAnsi="Aptos Narrow" w:cs="Times New Roman"/>
                <w:color w:val="000000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884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7E6232AA" w14:textId="77777777" w:rsidR="0087691C" w:rsidRPr="0087691C" w:rsidRDefault="0087691C" w:rsidP="0087691C">
            <w:pPr>
              <w:spacing w:after="0" w:line="240" w:lineRule="auto"/>
              <w:rPr>
                <w:rFonts w:ascii="Aptos Narrow" w:eastAsia="Times New Roman" w:hAnsi="Aptos Narrow" w:cs="Times New Roman"/>
                <w:color w:val="000000"/>
                <w:kern w:val="0"/>
                <w:sz w:val="22"/>
                <w:szCs w:val="22"/>
                <w14:ligatures w14:val="none"/>
              </w:rPr>
            </w:pPr>
            <w:r w:rsidRPr="0087691C">
              <w:rPr>
                <w:rFonts w:ascii="Aptos Narrow" w:eastAsia="Times New Roman" w:hAnsi="Aptos Narrow" w:cs="Times New Roman"/>
                <w:color w:val="000000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994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183EB173" w14:textId="77777777" w:rsidR="0087691C" w:rsidRPr="0087691C" w:rsidRDefault="0087691C" w:rsidP="0087691C">
            <w:pPr>
              <w:spacing w:after="0" w:line="240" w:lineRule="auto"/>
              <w:rPr>
                <w:rFonts w:ascii="Aptos Narrow" w:eastAsia="Times New Roman" w:hAnsi="Aptos Narrow" w:cs="Times New Roman"/>
                <w:color w:val="000000"/>
                <w:kern w:val="0"/>
                <w:sz w:val="22"/>
                <w:szCs w:val="22"/>
                <w14:ligatures w14:val="none"/>
              </w:rPr>
            </w:pPr>
            <w:r w:rsidRPr="0087691C">
              <w:rPr>
                <w:rFonts w:ascii="Aptos Narrow" w:eastAsia="Times New Roman" w:hAnsi="Aptos Narrow" w:cs="Times New Roman"/>
                <w:color w:val="000000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382A4ED6" w14:textId="77777777" w:rsidR="0087691C" w:rsidRPr="0087691C" w:rsidRDefault="0087691C" w:rsidP="0087691C">
            <w:pPr>
              <w:spacing w:after="0" w:line="240" w:lineRule="auto"/>
              <w:rPr>
                <w:rFonts w:ascii="Aptos Narrow" w:eastAsia="Times New Roman" w:hAnsi="Aptos Narrow" w:cs="Times New Roman"/>
                <w:color w:val="000000"/>
                <w:kern w:val="0"/>
                <w:sz w:val="22"/>
                <w:szCs w:val="22"/>
                <w14:ligatures w14:val="none"/>
              </w:rPr>
            </w:pPr>
            <w:r w:rsidRPr="0087691C">
              <w:rPr>
                <w:rFonts w:ascii="Aptos Narrow" w:eastAsia="Times New Roman" w:hAnsi="Aptos Narrow" w:cs="Times New Roman"/>
                <w:color w:val="000000"/>
                <w:kern w:val="0"/>
                <w:sz w:val="22"/>
                <w:szCs w:val="22"/>
                <w14:ligatures w14:val="none"/>
              </w:rPr>
              <w:t> </w:t>
            </w:r>
          </w:p>
        </w:tc>
      </w:tr>
    </w:tbl>
    <w:p w14:paraId="6CCDD806" w14:textId="77777777" w:rsidR="00354AAC" w:rsidRDefault="00354AAC" w:rsidP="00962A5C">
      <w:pPr>
        <w:suppressLineNumbers/>
        <w:spacing w:line="480" w:lineRule="auto"/>
        <w:rPr>
          <w:rFonts w:ascii="Times New Roman" w:hAnsi="Times New Roman" w:cs="Times New Roman"/>
          <w:b/>
          <w:bCs/>
        </w:rPr>
      </w:pPr>
    </w:p>
    <w:p w14:paraId="506828DF" w14:textId="5C894FAF" w:rsidR="009B24F9" w:rsidRDefault="00962A5C" w:rsidP="00962A5C">
      <w:pPr>
        <w:suppressLineNumbers/>
        <w:spacing w:line="480" w:lineRule="auto"/>
        <w:rPr>
          <w:rFonts w:ascii="Times New Roman" w:hAnsi="Times New Roman" w:cs="Times New Roman"/>
          <w:b/>
          <w:bCs/>
        </w:rPr>
      </w:pPr>
      <w:r w:rsidRPr="008034B0">
        <w:rPr>
          <w:rFonts w:ascii="Times New Roman" w:hAnsi="Times New Roman" w:cs="Times New Roman"/>
          <w:b/>
          <w:bCs/>
        </w:rPr>
        <w:br w:type="page"/>
      </w:r>
    </w:p>
    <w:p w14:paraId="3820622B" w14:textId="4FE95FD8" w:rsidR="00962A5C" w:rsidRPr="008034B0" w:rsidRDefault="00354AAC" w:rsidP="00962A5C">
      <w:pPr>
        <w:suppressLineNumbers/>
        <w:spacing w:line="480" w:lineRule="auto"/>
        <w:rPr>
          <w:rFonts w:ascii="Times New Roman" w:hAnsi="Times New Roman" w:cs="Times New Roman"/>
          <w:b/>
          <w:bCs/>
        </w:rPr>
      </w:pPr>
      <w:bookmarkStart w:id="1" w:name="OLE_LINK1"/>
      <w:r>
        <w:rPr>
          <w:rFonts w:ascii="Times New Roman" w:hAnsi="Times New Roman" w:cs="Times New Roman"/>
          <w:b/>
          <w:bCs/>
        </w:rPr>
        <w:lastRenderedPageBreak/>
        <w:t>Singel-subject</w:t>
      </w:r>
      <w:bookmarkEnd w:id="1"/>
      <w:r>
        <w:rPr>
          <w:rFonts w:ascii="Times New Roman" w:hAnsi="Times New Roman" w:cs="Times New Roman"/>
          <w:b/>
          <w:bCs/>
        </w:rPr>
        <w:t xml:space="preserve"> </w:t>
      </w:r>
      <w:r w:rsidR="00962A5C" w:rsidRPr="008034B0">
        <w:rPr>
          <w:rFonts w:ascii="Times New Roman" w:hAnsi="Times New Roman" w:cs="Times New Roman"/>
          <w:b/>
          <w:bCs/>
        </w:rPr>
        <w:t>Baseline Data</w:t>
      </w:r>
    </w:p>
    <w:tbl>
      <w:tblPr>
        <w:tblpPr w:leftFromText="180" w:rightFromText="180" w:vertAnchor="page" w:horzAnchor="margin" w:tblpY="1844"/>
        <w:tblW w:w="9642" w:type="dxa"/>
        <w:tblLook w:val="04A0" w:firstRow="1" w:lastRow="0" w:firstColumn="1" w:lastColumn="0" w:noHBand="0" w:noVBand="1"/>
      </w:tblPr>
      <w:tblGrid>
        <w:gridCol w:w="1731"/>
        <w:gridCol w:w="864"/>
        <w:gridCol w:w="864"/>
        <w:gridCol w:w="864"/>
        <w:gridCol w:w="864"/>
        <w:gridCol w:w="864"/>
        <w:gridCol w:w="864"/>
        <w:gridCol w:w="864"/>
        <w:gridCol w:w="864"/>
        <w:gridCol w:w="999"/>
      </w:tblGrid>
      <w:tr w:rsidR="00962A5C" w:rsidRPr="008034B0" w14:paraId="605DA643" w14:textId="77777777" w:rsidTr="00CD56E5">
        <w:trPr>
          <w:trHeight w:val="288"/>
        </w:trPr>
        <w:tc>
          <w:tcPr>
            <w:tcW w:w="1731" w:type="dxa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noWrap/>
            <w:vAlign w:val="center"/>
            <w:hideMark/>
          </w:tcPr>
          <w:p w14:paraId="4D62CAE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</w:rPr>
              <w:t>Date</w:t>
            </w:r>
          </w:p>
        </w:tc>
        <w:tc>
          <w:tcPr>
            <w:tcW w:w="864" w:type="dxa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noWrap/>
            <w:vAlign w:val="center"/>
            <w:hideMark/>
          </w:tcPr>
          <w:p w14:paraId="62101F5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</w:rPr>
              <w:t>Day</w:t>
            </w:r>
          </w:p>
        </w:tc>
        <w:tc>
          <w:tcPr>
            <w:tcW w:w="864" w:type="dxa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noWrap/>
            <w:vAlign w:val="center"/>
            <w:hideMark/>
          </w:tcPr>
          <w:p w14:paraId="1F8E673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</w:rPr>
              <w:t>BW (kg)</w:t>
            </w:r>
          </w:p>
        </w:tc>
        <w:tc>
          <w:tcPr>
            <w:tcW w:w="864" w:type="dxa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noWrap/>
            <w:vAlign w:val="center"/>
            <w:hideMark/>
          </w:tcPr>
          <w:p w14:paraId="351AFF2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</w:rPr>
              <w:t>NMI (kg)</w:t>
            </w:r>
          </w:p>
        </w:tc>
        <w:tc>
          <w:tcPr>
            <w:tcW w:w="864" w:type="dxa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noWrap/>
            <w:vAlign w:val="center"/>
            <w:hideMark/>
          </w:tcPr>
          <w:p w14:paraId="67BA4D6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</w:rPr>
              <w:t>S (kg)</w:t>
            </w:r>
          </w:p>
        </w:tc>
        <w:tc>
          <w:tcPr>
            <w:tcW w:w="864" w:type="dxa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noWrap/>
            <w:vAlign w:val="center"/>
            <w:hideMark/>
          </w:tcPr>
          <w:p w14:paraId="7138865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</w:rPr>
              <w:t>B (kg)</w:t>
            </w:r>
          </w:p>
        </w:tc>
        <w:tc>
          <w:tcPr>
            <w:tcW w:w="864" w:type="dxa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noWrap/>
            <w:vAlign w:val="center"/>
            <w:hideMark/>
          </w:tcPr>
          <w:p w14:paraId="20879A1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</w:rPr>
              <w:t>WL (kg)</w:t>
            </w:r>
          </w:p>
        </w:tc>
        <w:tc>
          <w:tcPr>
            <w:tcW w:w="864" w:type="dxa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noWrap/>
            <w:vAlign w:val="center"/>
            <w:hideMark/>
          </w:tcPr>
          <w:p w14:paraId="0D2F4B6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</w:rPr>
              <w:t>BF (%)</w:t>
            </w:r>
          </w:p>
        </w:tc>
        <w:tc>
          <w:tcPr>
            <w:tcW w:w="864" w:type="dxa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noWrap/>
            <w:vAlign w:val="center"/>
            <w:hideMark/>
          </w:tcPr>
          <w:p w14:paraId="6A6BBF1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</w:rPr>
              <w:t>FM (kg)</w:t>
            </w:r>
          </w:p>
        </w:tc>
        <w:tc>
          <w:tcPr>
            <w:tcW w:w="999" w:type="dxa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noWrap/>
            <w:vAlign w:val="center"/>
            <w:hideMark/>
          </w:tcPr>
          <w:p w14:paraId="428E18E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</w:rPr>
              <w:t>Age (yrs.)</w:t>
            </w:r>
          </w:p>
        </w:tc>
      </w:tr>
      <w:tr w:rsidR="00962A5C" w:rsidRPr="008034B0" w14:paraId="4B50B086" w14:textId="77777777" w:rsidTr="00CD56E5">
        <w:trPr>
          <w:trHeight w:val="278"/>
        </w:trPr>
        <w:tc>
          <w:tcPr>
            <w:tcW w:w="173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3C0447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August 18, 2020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20F40D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E36D65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7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8C897F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387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27B254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99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9526F0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493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A7B70D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096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CA593A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------ 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71EE8C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------ </w:t>
            </w:r>
          </w:p>
        </w:tc>
        <w:tc>
          <w:tcPr>
            <w:tcW w:w="99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7D401A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144766EE" w14:textId="77777777" w:rsidTr="00CD56E5">
        <w:trPr>
          <w:trHeight w:val="278"/>
        </w:trPr>
        <w:tc>
          <w:tcPr>
            <w:tcW w:w="173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190CF6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August 19, 2020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B70C01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F86E66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6.4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541333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.274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1578BB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416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698D70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28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07E340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422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49F06D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------ 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3D69B0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------ </w:t>
            </w:r>
          </w:p>
        </w:tc>
        <w:tc>
          <w:tcPr>
            <w:tcW w:w="99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B075B5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7BECE847" w14:textId="77777777" w:rsidTr="00CD56E5">
        <w:trPr>
          <w:trHeight w:val="278"/>
        </w:trPr>
        <w:tc>
          <w:tcPr>
            <w:tcW w:w="173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24481F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August 20, 2020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93AC1D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E2B182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6.8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64AF2E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75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455541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232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888F8A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534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9B9401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991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2DCAF9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------ 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747EEC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------ </w:t>
            </w:r>
          </w:p>
        </w:tc>
        <w:tc>
          <w:tcPr>
            <w:tcW w:w="99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DA0C68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07CA96C1" w14:textId="77777777" w:rsidTr="00CD56E5">
        <w:trPr>
          <w:trHeight w:val="278"/>
        </w:trPr>
        <w:tc>
          <w:tcPr>
            <w:tcW w:w="173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A97F7A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August 21, 2020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305D33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18481E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6.6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378591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966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AFF20A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952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89450D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162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CEE9F2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148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95C5A7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------ 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7080D4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------ </w:t>
            </w:r>
          </w:p>
        </w:tc>
        <w:tc>
          <w:tcPr>
            <w:tcW w:w="99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AF1580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04264FD2" w14:textId="77777777" w:rsidTr="00CD56E5">
        <w:trPr>
          <w:trHeight w:val="278"/>
        </w:trPr>
        <w:tc>
          <w:tcPr>
            <w:tcW w:w="173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20622E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August 22, 2020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076125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CAAA1A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6.6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9091CF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541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DA86B7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118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12FC89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818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12F153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395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64D6F9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------ 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3BFCBD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------ </w:t>
            </w:r>
          </w:p>
        </w:tc>
        <w:tc>
          <w:tcPr>
            <w:tcW w:w="99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FFAD0B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05912816" w14:textId="77777777" w:rsidTr="00CD56E5">
        <w:trPr>
          <w:trHeight w:val="278"/>
        </w:trPr>
        <w:tc>
          <w:tcPr>
            <w:tcW w:w="173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CD0D7D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August 23, 2020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2F662C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1381AD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6.6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069E2C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.426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92DB9C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151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A3C8D5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815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007F79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54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CB2F8C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------ 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8FFEE9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------ </w:t>
            </w:r>
          </w:p>
        </w:tc>
        <w:tc>
          <w:tcPr>
            <w:tcW w:w="99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D703AE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14AC71C8" w14:textId="77777777" w:rsidTr="00CD56E5">
        <w:trPr>
          <w:trHeight w:val="278"/>
        </w:trPr>
        <w:tc>
          <w:tcPr>
            <w:tcW w:w="173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CBB77E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August 24, 2020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EF2F32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96778D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6.6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19376C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57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14032E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059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6EE228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361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8B0A2D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85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B63D23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------ 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F8580F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------ </w:t>
            </w:r>
          </w:p>
        </w:tc>
        <w:tc>
          <w:tcPr>
            <w:tcW w:w="99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FB0976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7033B527" w14:textId="77777777" w:rsidTr="00CD56E5">
        <w:trPr>
          <w:trHeight w:val="278"/>
        </w:trPr>
        <w:tc>
          <w:tcPr>
            <w:tcW w:w="173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695BDB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August 25, 2020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99B772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C363DE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6.5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7F185A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643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7A072F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116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16742C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466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17985F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939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E160F8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------ 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F5DA47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------ </w:t>
            </w:r>
          </w:p>
        </w:tc>
        <w:tc>
          <w:tcPr>
            <w:tcW w:w="99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67BA34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2301AAD2" w14:textId="77777777" w:rsidTr="00CD56E5">
        <w:trPr>
          <w:trHeight w:val="278"/>
        </w:trPr>
        <w:tc>
          <w:tcPr>
            <w:tcW w:w="173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AB99B9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August 26, 2020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D93DF6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CED640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6.1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A24426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.085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C154B9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098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802446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.9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A0663F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.913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235675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------ 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5C9B34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------ </w:t>
            </w:r>
          </w:p>
        </w:tc>
        <w:tc>
          <w:tcPr>
            <w:tcW w:w="99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5EF28E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468D08BA" w14:textId="77777777" w:rsidTr="00CD56E5">
        <w:trPr>
          <w:trHeight w:val="278"/>
        </w:trPr>
        <w:tc>
          <w:tcPr>
            <w:tcW w:w="173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202FFE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August 27, 2020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81FEA9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9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B77094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6.6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0ACD17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229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0EDDF0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041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09142D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736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FBD25C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548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65EA1E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------ 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774F33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------ </w:t>
            </w:r>
          </w:p>
        </w:tc>
        <w:tc>
          <w:tcPr>
            <w:tcW w:w="99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CA3E4C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13CB3C92" w14:textId="77777777" w:rsidTr="00CD56E5">
        <w:trPr>
          <w:trHeight w:val="278"/>
        </w:trPr>
        <w:tc>
          <w:tcPr>
            <w:tcW w:w="173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B949E4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August 28, 2020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F88503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0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B7B6DE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6.3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934423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.72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4DCDEC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314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85BEF0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927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9EDE53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521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67F4A9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------ 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C5E6ED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------ </w:t>
            </w:r>
          </w:p>
        </w:tc>
        <w:tc>
          <w:tcPr>
            <w:tcW w:w="99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DCFB12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783DE300" w14:textId="77777777" w:rsidTr="00CD56E5">
        <w:trPr>
          <w:trHeight w:val="278"/>
        </w:trPr>
        <w:tc>
          <w:tcPr>
            <w:tcW w:w="173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6DF70F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August 29, 2020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4FEDD2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077C89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6.7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E57EA9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.495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DCFFF5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312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F84A8C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259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F4C3FF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076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B3E1CB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------ 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8DFED8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------ </w:t>
            </w:r>
          </w:p>
        </w:tc>
        <w:tc>
          <w:tcPr>
            <w:tcW w:w="99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1A8EAA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41D02D11" w14:textId="77777777" w:rsidTr="00CD56E5">
        <w:trPr>
          <w:trHeight w:val="278"/>
        </w:trPr>
        <w:tc>
          <w:tcPr>
            <w:tcW w:w="173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93A5FF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August 30, 2020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F80BFB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9482E8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7.2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12E5A8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43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A5379D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044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F76A2B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108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54D622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309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4BC69C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------ 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B330D2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------ </w:t>
            </w:r>
          </w:p>
        </w:tc>
        <w:tc>
          <w:tcPr>
            <w:tcW w:w="99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08C4F7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58B814E8" w14:textId="77777777" w:rsidTr="00CD56E5">
        <w:trPr>
          <w:trHeight w:val="278"/>
        </w:trPr>
        <w:tc>
          <w:tcPr>
            <w:tcW w:w="173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A5DB38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August 31, 2020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7BE01E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3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F5C31B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6.7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EED27A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446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B17258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039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206BF0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457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7DB181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05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B379B5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------ 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F5058C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------ </w:t>
            </w:r>
          </w:p>
        </w:tc>
        <w:tc>
          <w:tcPr>
            <w:tcW w:w="99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86A151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10674BE3" w14:textId="77777777" w:rsidTr="00CD56E5">
        <w:trPr>
          <w:trHeight w:val="278"/>
        </w:trPr>
        <w:tc>
          <w:tcPr>
            <w:tcW w:w="173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906E44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September 1, 2020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870ED3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4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F47F90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6.5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729F41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.321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F85C8C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218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A7483D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233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2F37BA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13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1DB31E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------ 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117016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------ </w:t>
            </w:r>
          </w:p>
        </w:tc>
        <w:tc>
          <w:tcPr>
            <w:tcW w:w="99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A9E928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2E36CFC5" w14:textId="77777777" w:rsidTr="00CD56E5">
        <w:trPr>
          <w:trHeight w:val="278"/>
        </w:trPr>
        <w:tc>
          <w:tcPr>
            <w:tcW w:w="173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5D701F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September 2, 2020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472DA3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52A2B0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6.8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DC1641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071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F2A8BB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005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E3DF98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.835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A9A0C4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769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2D6CD8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------ 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597689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------ </w:t>
            </w:r>
          </w:p>
        </w:tc>
        <w:tc>
          <w:tcPr>
            <w:tcW w:w="99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C93692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73A081F8" w14:textId="77777777" w:rsidTr="00CD56E5">
        <w:trPr>
          <w:trHeight w:val="278"/>
        </w:trPr>
        <w:tc>
          <w:tcPr>
            <w:tcW w:w="173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7CD8C0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September 3, 2020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3821C7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18A1FD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6.5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AF3B66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468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2A92B3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978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EECA83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499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7FF074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009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DC6DD7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------ 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12B4B0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------ </w:t>
            </w:r>
          </w:p>
        </w:tc>
        <w:tc>
          <w:tcPr>
            <w:tcW w:w="99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4E9AD0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4DEF2EA8" w14:textId="77777777" w:rsidTr="00CD56E5">
        <w:trPr>
          <w:trHeight w:val="278"/>
        </w:trPr>
        <w:tc>
          <w:tcPr>
            <w:tcW w:w="173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FA6F46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September 4, 2020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2FB60F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7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0C3070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6.6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4F216D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69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66270B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988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98B3B6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842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D72C23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14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691DC7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------ 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4C2F62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------ </w:t>
            </w:r>
          </w:p>
        </w:tc>
        <w:tc>
          <w:tcPr>
            <w:tcW w:w="99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66A0FD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4327B3BD" w14:textId="77777777" w:rsidTr="00CD56E5">
        <w:trPr>
          <w:trHeight w:val="278"/>
        </w:trPr>
        <w:tc>
          <w:tcPr>
            <w:tcW w:w="173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BDDC4A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September 5, 2020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5CE7B3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8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D5A7FB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6.8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3E378C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.034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89D8BE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185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F0D622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686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F7A68D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837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614429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------ 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24B6FD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------ </w:t>
            </w:r>
          </w:p>
        </w:tc>
        <w:tc>
          <w:tcPr>
            <w:tcW w:w="99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30DCAB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12F48F53" w14:textId="77777777" w:rsidTr="00CD56E5">
        <w:trPr>
          <w:trHeight w:val="278"/>
        </w:trPr>
        <w:tc>
          <w:tcPr>
            <w:tcW w:w="173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52735E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September 6, 2020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C4B9A0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9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B61312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6.8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AA8400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929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3ACF45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223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D2625A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344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B7FBB0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638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E3603C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------ 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93CEBF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------ </w:t>
            </w:r>
          </w:p>
        </w:tc>
        <w:tc>
          <w:tcPr>
            <w:tcW w:w="99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13680B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68EBCC66" w14:textId="77777777" w:rsidTr="00CD56E5">
        <w:trPr>
          <w:trHeight w:val="278"/>
        </w:trPr>
        <w:tc>
          <w:tcPr>
            <w:tcW w:w="173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B2B286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September 7, 2020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1B9318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0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8AD365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6.5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80BB4C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.242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423F19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102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1F814E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.594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545F29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.454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777CE6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------ 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A3595C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------ </w:t>
            </w:r>
          </w:p>
        </w:tc>
        <w:tc>
          <w:tcPr>
            <w:tcW w:w="99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4BF45F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3AB8E2A0" w14:textId="77777777" w:rsidTr="00CD56E5">
        <w:trPr>
          <w:trHeight w:val="278"/>
        </w:trPr>
        <w:tc>
          <w:tcPr>
            <w:tcW w:w="173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90D63C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September 8, 2020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1B8E93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1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DD881E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6.3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5FB81D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739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CB0B43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123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1FDF0F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.607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612889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.991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00F577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------ 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79A0ED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------ </w:t>
            </w:r>
          </w:p>
        </w:tc>
        <w:tc>
          <w:tcPr>
            <w:tcW w:w="99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C38664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7145F11C" w14:textId="77777777" w:rsidTr="00CD56E5">
        <w:trPr>
          <w:trHeight w:val="278"/>
        </w:trPr>
        <w:tc>
          <w:tcPr>
            <w:tcW w:w="173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1DAE16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September 9, 2020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505042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2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C7C412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6.3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5DD375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004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2A1A05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087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D91BE6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.256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B41DB6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339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88B709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------ 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86B06B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------ </w:t>
            </w:r>
          </w:p>
        </w:tc>
        <w:tc>
          <w:tcPr>
            <w:tcW w:w="99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CEDFE6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5971A63E" w14:textId="77777777" w:rsidTr="00CD56E5">
        <w:trPr>
          <w:trHeight w:val="278"/>
        </w:trPr>
        <w:tc>
          <w:tcPr>
            <w:tcW w:w="173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33FBFC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September 10, 2020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FABF6E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3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32BC0B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6.1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08C897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752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A8360E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253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D29EF6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647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CD2796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148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187E0E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------ 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4CB9CC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------ </w:t>
            </w:r>
          </w:p>
        </w:tc>
        <w:tc>
          <w:tcPr>
            <w:tcW w:w="99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24AC4E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29079005" w14:textId="77777777" w:rsidTr="00CD56E5">
        <w:trPr>
          <w:trHeight w:val="278"/>
        </w:trPr>
        <w:tc>
          <w:tcPr>
            <w:tcW w:w="173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80372C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September 11, 2020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7586AA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4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6017C3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6.6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20800A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788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80D23D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253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B24B28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871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9E2444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336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8614F9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------ 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8368BB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------ </w:t>
            </w:r>
          </w:p>
        </w:tc>
        <w:tc>
          <w:tcPr>
            <w:tcW w:w="99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F9A2EF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38E08A6F" w14:textId="77777777" w:rsidTr="00CD56E5">
        <w:trPr>
          <w:trHeight w:val="278"/>
        </w:trPr>
        <w:tc>
          <w:tcPr>
            <w:tcW w:w="173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22CD9B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September 12, 2020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DA85F4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5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F5AEF1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6.6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E9250B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404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E2E774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173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7A1FA7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594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C1278C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363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BAF4F9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------ 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F8C442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------ </w:t>
            </w:r>
          </w:p>
        </w:tc>
        <w:tc>
          <w:tcPr>
            <w:tcW w:w="99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31F0A7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0B1A0727" w14:textId="77777777" w:rsidTr="00CD56E5">
        <w:trPr>
          <w:trHeight w:val="278"/>
        </w:trPr>
        <w:tc>
          <w:tcPr>
            <w:tcW w:w="173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92BA80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September 13, 2020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ADAF1D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6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C7D576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7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F8F7D2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31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EC261B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098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22AB99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.803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C1F8EA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591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1B1907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------ 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3FFE43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------ </w:t>
            </w:r>
          </w:p>
        </w:tc>
        <w:tc>
          <w:tcPr>
            <w:tcW w:w="99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AE4158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2009B64B" w14:textId="77777777" w:rsidTr="00CD56E5">
        <w:trPr>
          <w:trHeight w:val="278"/>
        </w:trPr>
        <w:tc>
          <w:tcPr>
            <w:tcW w:w="173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0911E5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September 14, 2020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A469C4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7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1E6C02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6.9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C66E52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077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272A1A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935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2AF4C7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802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A156D2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66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309A85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------ 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48CFC4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------ </w:t>
            </w:r>
          </w:p>
        </w:tc>
        <w:tc>
          <w:tcPr>
            <w:tcW w:w="99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FB64F3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0B2410C6" w14:textId="77777777" w:rsidTr="00CD56E5">
        <w:trPr>
          <w:trHeight w:val="278"/>
        </w:trPr>
        <w:tc>
          <w:tcPr>
            <w:tcW w:w="173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FA30F6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September 15, 2020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D927FB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8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83A6A2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6.5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406DF0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.135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6A7550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093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C76CC6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644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48D89B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602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4E88DE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------ </w:t>
            </w:r>
          </w:p>
        </w:tc>
        <w:tc>
          <w:tcPr>
            <w:tcW w:w="86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89832F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------ </w:t>
            </w:r>
          </w:p>
        </w:tc>
        <w:tc>
          <w:tcPr>
            <w:tcW w:w="99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1E78D4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34ECFFB6" w14:textId="77777777" w:rsidTr="00CD56E5">
        <w:trPr>
          <w:trHeight w:val="288"/>
        </w:trPr>
        <w:tc>
          <w:tcPr>
            <w:tcW w:w="1731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01A43AF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September 16, 2020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1476268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9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13B140B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6.9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120BB35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367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65ECA59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08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4298F61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216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0125D84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929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23E6E24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------ 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6B847AE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------ </w:t>
            </w:r>
          </w:p>
        </w:tc>
        <w:tc>
          <w:tcPr>
            <w:tcW w:w="999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546B56C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</w:tbl>
    <w:p w14:paraId="031AC6C8" w14:textId="77777777" w:rsidR="00962A5C" w:rsidRPr="008034B0" w:rsidRDefault="00962A5C" w:rsidP="00962A5C">
      <w:pPr>
        <w:suppressLineNumbers/>
        <w:spacing w:line="480" w:lineRule="auto"/>
        <w:rPr>
          <w:rFonts w:ascii="Times New Roman" w:hAnsi="Times New Roman" w:cs="Times New Roman"/>
          <w:b/>
          <w:bCs/>
        </w:rPr>
      </w:pPr>
    </w:p>
    <w:p w14:paraId="35489C15" w14:textId="77777777" w:rsidR="00962A5C" w:rsidRDefault="00962A5C" w:rsidP="00962A5C">
      <w:pPr>
        <w:suppressLineNumbers/>
        <w:spacing w:line="480" w:lineRule="auto"/>
        <w:rPr>
          <w:rFonts w:ascii="Times New Roman" w:hAnsi="Times New Roman" w:cs="Times New Roman"/>
          <w:b/>
          <w:bCs/>
        </w:rPr>
      </w:pPr>
    </w:p>
    <w:p w14:paraId="3D9898AA" w14:textId="1A21D999" w:rsidR="00962A5C" w:rsidRPr="008034B0" w:rsidRDefault="00354AAC" w:rsidP="00962A5C">
      <w:pPr>
        <w:suppressLineNumbers/>
        <w:spacing w:line="480" w:lineRule="auto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lastRenderedPageBreak/>
        <w:t>Singel-subject</w:t>
      </w:r>
      <w:r w:rsidRPr="008034B0">
        <w:rPr>
          <w:rFonts w:ascii="Times New Roman" w:hAnsi="Times New Roman" w:cs="Times New Roman"/>
          <w:b/>
          <w:bCs/>
        </w:rPr>
        <w:t xml:space="preserve"> </w:t>
      </w:r>
      <w:r w:rsidR="00962A5C" w:rsidRPr="008034B0">
        <w:rPr>
          <w:rFonts w:ascii="Times New Roman" w:hAnsi="Times New Roman" w:cs="Times New Roman"/>
          <w:b/>
          <w:bCs/>
        </w:rPr>
        <w:t>Intake Restriction Data</w:t>
      </w:r>
    </w:p>
    <w:tbl>
      <w:tblPr>
        <w:tblW w:w="10560" w:type="dxa"/>
        <w:tblLook w:val="04A0" w:firstRow="1" w:lastRow="0" w:firstColumn="1" w:lastColumn="0" w:noHBand="0" w:noVBand="1"/>
      </w:tblPr>
      <w:tblGrid>
        <w:gridCol w:w="1920"/>
        <w:gridCol w:w="960"/>
        <w:gridCol w:w="960"/>
        <w:gridCol w:w="960"/>
        <w:gridCol w:w="960"/>
        <w:gridCol w:w="960"/>
        <w:gridCol w:w="960"/>
        <w:gridCol w:w="960"/>
        <w:gridCol w:w="960"/>
        <w:gridCol w:w="960"/>
      </w:tblGrid>
      <w:tr w:rsidR="00962A5C" w:rsidRPr="008034B0" w14:paraId="35F51D51" w14:textId="77777777" w:rsidTr="00CD56E5">
        <w:trPr>
          <w:trHeight w:val="300"/>
          <w:tblHeader/>
        </w:trPr>
        <w:tc>
          <w:tcPr>
            <w:tcW w:w="1920" w:type="dxa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222583B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</w:rPr>
              <w:t>Date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143B6BD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</w:rPr>
              <w:t>Day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46A4AE7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</w:rPr>
              <w:t>BW (kg)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36C6984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</w:rPr>
              <w:t>NMI (kg)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7BCD7FD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</w:rPr>
              <w:t>S (kg)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15AF1C7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</w:rPr>
              <w:t>B (kg)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79E42A0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</w:rPr>
              <w:t>WL (kg)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412DCAE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</w:rPr>
              <w:t>BF (%)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14CDD0C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</w:rPr>
              <w:t>FM (kg)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36CEC8A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b/>
                <w:bCs/>
                <w:sz w:val="16"/>
                <w:szCs w:val="16"/>
              </w:rPr>
              <w:t>Age (yrs.)</w:t>
            </w:r>
          </w:p>
        </w:tc>
      </w:tr>
      <w:tr w:rsidR="00962A5C" w:rsidRPr="008034B0" w14:paraId="554A0CA4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772740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September 17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CDB2FC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FC5A8D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6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CEAD9A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.11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8ACD98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00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A22AFB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34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FBAFF5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23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3E308D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2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7D6341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9.420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F98002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2A98C86E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4D3C5D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September 18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B58E5C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C72D62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6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C8DB8F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49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3FD6A5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5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BE5758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68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CDB9C4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93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0074BE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2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2F6A26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9.267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AC1DF1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6428EF65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24DF19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September 19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339E83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F8EBFA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5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25B478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.17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2D4DCE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8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B2BDE0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2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CF2081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96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C2D27E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2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B60C90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9.219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B0D9C1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76A0F981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174F0E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September 20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E498C8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6A0F7F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856F37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.05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AC7D40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4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F1D232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77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BDA3B2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56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E1C128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600545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8.9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5B11C8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564E4A3A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890B11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September 21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1E78B1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ACEC36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929F63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08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9D6AF1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66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C08A1E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05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23922B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62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4F5BF0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1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2AEC68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8.57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6026E4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6CF4D5A1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4826D3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September 22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AA477C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294BC6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5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F0BA4F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66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CC4556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30CF05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66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26CFB9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77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9FDB74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1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56D520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8.553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DF0763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5ED4CBE2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7B468A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September 23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F20203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E81C63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5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39ED23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8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EF3BA3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6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73C6E5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30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4627BB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20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131E3F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1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203608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8.573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69C221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38D11441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49E7CF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September 24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F2BC2E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CDFF45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5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6ADE69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61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8748DE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65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A75406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40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F343C3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44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1F77F9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EE6D41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8.78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863697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2427437D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802D34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September 25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F7070E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7A868E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5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2CBFEC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4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6F9712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6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A77D29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96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1D6E5B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15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C38594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1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8C6D06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8.573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E364CA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38BA7483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154DB5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September 26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F6E822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D83CFD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4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4C90B1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14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FBBAD6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5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DF9054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26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54CC7C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86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D997D6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1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46CBD5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8.57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AA8CC8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5D980556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414A4F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September 27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709C71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D268C2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4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ADB77C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08DFAD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3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1DBACF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7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388654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37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2A2A51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4A4621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8.5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152B93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42160FC4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C11A15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September 28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B67578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695B67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4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886376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7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007E5B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6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A03CCD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34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ED6DCA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29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3DCC10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1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6E4E2E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8.486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5E1CA2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584EC7F7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367AFD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September 29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BD28D1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77AD8E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4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EE12A2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41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F1B189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D8A834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81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5DB771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12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F74729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1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15CDE6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8.019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2CCDD3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249108A2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15A31C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September 30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C34CAC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055120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4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AA29F6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.26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BC9A65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68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1FFC18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20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BB05B6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.6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7AEF52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1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DFEB8B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8.124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002555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40C6758C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B04E57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October 1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5E43CC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FFBA43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4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3D86FC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46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14436C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4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0F626D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92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E3CE8E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1C1091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1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585AEC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8.16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48E43A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6AE22224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8985CD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October 2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82D996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863490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4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3F5835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32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CBD36F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6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1F273B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33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D4D8F4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76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37EEDF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1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77CD02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8.040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A4A992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35AFB2D1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044A90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October 3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515456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C13CA9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4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E510DF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84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6911B8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69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7DA451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06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B985F0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91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F82CF8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1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85F962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8.230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6102D8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7DE6A741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06BD1C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October 4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35C38B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3F92B8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908EDA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42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693193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0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43BD14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94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5D8CA1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22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8CDB5D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1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6C5B8A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8.14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A496CF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741172E1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4AB732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October 5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06D99D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7B31AC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3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D16358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49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811617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2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DD462F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57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7E4ECE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80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4603D1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1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B1494E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7.954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FA0BA2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58AE878A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C711B5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October 6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A32F7A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054999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3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895058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59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80102E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5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9DA088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22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C84FE8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4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52452D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1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D8AA98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7.995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B961B9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519983EE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A929EB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October 7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5E077D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F61B83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3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2E4D24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80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F648FE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6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FF1E9D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03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EA48AD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.91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96E1FC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1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0C5394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8.268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93356E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65B5B656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9671B2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October 8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3896AE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9D7018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4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8634BB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27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45BE4D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3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466417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63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1EAC27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09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632D3E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1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6F71C6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7.997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109881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77D17A68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720E9F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October 9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4BD980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87E2DD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3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BB08CA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71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F0FF74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3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28EED4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60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031D8B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62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353E47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1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4703FA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7.639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1460F9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48DB4F1F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A51E47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October 10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2B671D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C39F8F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3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7109D2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.02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369CC5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9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CD00F8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89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4F0683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65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5D9D17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1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0461F9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7.638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D35ED3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4AAC5122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0772BC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October 11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6D86BF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7B3567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3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609351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84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A4600E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3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A9E7AE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93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CDEFFD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82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20891F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1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DD5CFC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7.70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E90237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385EC554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FB1703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October 12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52A2F1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E5E5C8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3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5107D9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.13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4AEB57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69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D74652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78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558871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33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04370F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651BE5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7.53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900378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336FA355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6C5037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October 13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F224E1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21B614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3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F6F202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46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530753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6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F0CC58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.1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8026EA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.3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05C201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0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947CBE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7.451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266239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53E8816F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CD9C10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October 14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8D0136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18402D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3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06D0DE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45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2BC1C8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6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5A05D2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.31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422C51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5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4F0C47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1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3AECDB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7.70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417E63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5A18B7A0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9BA600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October 15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E03E60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69C9EC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3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1849C1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6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76465F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6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1A7644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05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DBEEB8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8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05F98C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1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E74DD3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7.826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45849E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35C85CE4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1496D9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October 16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8FED68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378151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2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0CDECE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37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705E95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6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8D60B9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8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686ACC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1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79EB50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0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E9438A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994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74ED18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31DDCA64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2A0698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October 17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EFE0E1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36EF68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2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2F443A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98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FD52B4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FE9033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87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92CAA4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65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18D04B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0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9FBA12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642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562FF0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00A329B5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4AA2FE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October 18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FFD698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7C5E5A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2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E08762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.55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5A8EC3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2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C7AC92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.00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D84C35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17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9462A4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3D0F1E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5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1DD44B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4E89AA2C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E83C1D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lastRenderedPageBreak/>
              <w:t>October 19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FAF708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87DBFB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B3042F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9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585F11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65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E80019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.63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FCAA53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.35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C31569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0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BD3EBB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76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C06DE4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15383CC5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252412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October 20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89AA04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F04A51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2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03DDAE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29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003228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7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34FD29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14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84E739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62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4B67E4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816D8F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5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F8D27A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563B0D1F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97FFD1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October 21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E1D966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01EC91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2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815B75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.34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426AC9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2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AB7002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80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98EC5E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17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54AAC3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9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CBDCBD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437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842D03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6F2CBFCD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273461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October 22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B5596F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D8C24D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2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46E3A0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59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3B4E40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8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D9BBC7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.54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A99698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.73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A736E5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9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95DB05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275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A42C92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75DD0728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2C7107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October 23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9CE60F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D6BD4F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2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CD6597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29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632A0C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67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F4F43B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38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EE5B79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76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DC2171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9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9FBCBE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397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BC9555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7326F625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B688E3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October 24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5253B4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0602EC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4F0025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.09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6962F9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2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AACEDA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63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726F1A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26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C1215A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9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CD543B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15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C92B49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0B3B91DC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8BDDBD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October 25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6A8487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0F1946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2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ED7786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81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B32F5B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9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D092F5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71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46A0FD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69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3EEB93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9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8456F5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275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ACC509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48B38071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7576DF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October 26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022ED7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6FD637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2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1DDDFF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49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7E6CE3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68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C82F87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.80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783B6B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00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30471A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9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C87F25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397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669176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49C11B63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953477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October 27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AE986F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BEB3FF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2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B01D45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31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03C50A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66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4EE9C8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.9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0F72DD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26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5A7AD8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9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CB84AD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33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51BE22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662776BD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044779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October 28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DAD82E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4847D1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2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9C0922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35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BB3F37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68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18F8AB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.99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AC8BB8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.32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1CF4DB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9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8E4276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275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3C7E19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0ED658DB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30312A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October 29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7EFF41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B73617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2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46E965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7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18AD42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69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5F9FE1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32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2957FF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14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C5BD94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9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AAABCB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193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316054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3BFCEF05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01B830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October 30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A7E899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371753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1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2A9C4F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35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5F74F9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3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BB43AD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33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C429A7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71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22D3FF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9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CFCCEE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032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99AA01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4D5B8189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16A6A1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October 31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A757F1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899D48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1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079F3F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64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192014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5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94909B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28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2069F6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39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31DF7C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9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FB854F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690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D9FFA8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0DDA76EF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A8532D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November 1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2FC6CA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8E0F08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1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87824D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58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4291B2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69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802731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76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1070D3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86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693674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9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FEDD64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931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242203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66BD45F2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11174F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November 2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5C0B57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CFD931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1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701519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17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8A4057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69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77195F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3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B94183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84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B72329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9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70B128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830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ED1EEA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34863ACE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631477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November 3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B90091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FBA3F5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1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71C504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54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440C10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2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33A38C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.63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BA21C1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.81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51B7AD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9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A453D3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752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D4B158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39116441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C8ACB5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November 4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3A7FF5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EFC20B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1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9802AC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45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4F6F34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6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0DEFD5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.25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5A9248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.47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4EB450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9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0C5072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791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1B0073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1FFCA162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B3FEFF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November 5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EE50B0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3E5E08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1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4E400C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88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9FE825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0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3DA6E3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86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DC1FE9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68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650571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9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32B148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671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6C072B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2395A9F7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9C7DF1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November 6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3C6D29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D8AE00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1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3C0295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91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DFF5B3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67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85BB1B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18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0BE683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.94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3AFF30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9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00BE5A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690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3753C4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7BD4FDC8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FA61EC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November 7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2F6AA8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BF8E3C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1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646D78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77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6C7438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0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575E0E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34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6415EA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27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4D9D02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9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312BEE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752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131BAB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214278DD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518D2C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November 8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45BC0B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EFDEA5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1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E135FE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96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853BE8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66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FC1C43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06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7917D8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76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388533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9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FED5C4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57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FF97D2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54720747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E23855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November 9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3BEFFE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16CC5B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0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4EAEF0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98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3E0B3B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65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E5A401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70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75A052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36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3839B2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AE5058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35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F1219B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15D18F1E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58E21A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November 10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8AE155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975158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0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BC89A7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37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9DB863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69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5B835B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58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6F233A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90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4B47D0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B2CB2E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29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CD9424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6D972C8B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36C312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November 11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8A5F13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124B61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0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86A264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50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B4C870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68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1E4173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38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65A86F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56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9F7CB1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9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2369DF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394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4564B6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7C6B3180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B94BBF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November 12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3FAF8A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E22BC7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0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5A432D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22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7400CD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68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F399C0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85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0237F0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31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CCDECA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9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2FC1E0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532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D18D33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6FF94955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75703D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November 13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03C4BF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43B274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0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C5EEC3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.76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098EBD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65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59DA77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23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C2DADA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13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F6BFFC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D40C89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35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95C2B6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65D4007F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97F2FF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November 14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F5F50A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6A6B6B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0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4BB86D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27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9306DD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67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1F2066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9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CEC739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32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61B16F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9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84DA50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432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5C1C5F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26FFA81C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12406B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November 15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E21862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7233A9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0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D8B78D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83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AA79C9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65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B2FD1A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77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48BE53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59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5E5431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8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74CFBC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195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F64543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2334E6BD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8E103C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November 16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B59C4D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9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DE0B7F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0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0FDFBA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86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AAC4B1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65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EC8F91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66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F088B0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45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5CA2A5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7C7182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33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BF78EF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4936960A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F8492F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November 17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C05D67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9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701151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0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F93750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48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6FDDE5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68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4489EE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24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104ED3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44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50C528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4C619A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33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ED3AA3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4B56A459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E26DA2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November 18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38C89F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9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195F3F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0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0BC404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40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0FA30C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0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92DC04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18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B35F49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47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FF4AB1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8557BD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31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27C084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4A7A370E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5EBBD4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November 19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FC9298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9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34C017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0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5E19DC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1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B6FC4A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0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9D8D65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48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EA3E27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47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03473D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74C827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33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D3662D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474FFC63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D9EFE5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November 20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78FF27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9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854EB0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0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CC8A5A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61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887260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4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3C981E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32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48A363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45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54EC30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8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99BF43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058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EF4258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4B313F27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2924E1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November 21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1CA7FF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9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09B84E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0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947C81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81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1D449E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4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8245FE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04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67F653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96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05A385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8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030EB4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195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FBFC69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6A4DE8A3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B50A7E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lastRenderedPageBreak/>
              <w:t>November 22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0459EC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9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9EA41E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0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AEEA7B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1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0A5C45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68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2693C4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17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A3A5C5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6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BF63D3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8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09676B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058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75606C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5ADE8AFC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9E29CD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November 23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5A7C5F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9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06250B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6C09C2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.00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634870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1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82CC3B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0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85E7D0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78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BEF857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8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EE096E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0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909DFE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03C9CA07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686D3F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November 24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D7F871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9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06DA88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9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9E7784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1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FFEBDF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6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ACBB6E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95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435936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54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6642F6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8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C7A842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4.842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32D16A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670B8575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F58101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November 25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06EEA6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9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A23180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9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F5CCD1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.40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635707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3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B28F93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16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DECDD2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60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2EE552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8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C4677F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4.493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675FA2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10B78359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00BD60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November 26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11EECC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A6DD85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9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3118A3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05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2EFA56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3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EA89F2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47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5EE936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16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C9AAAF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8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49DB4E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4.781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132B0D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1C68D220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B36B33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November 27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C87228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0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7459FB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9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50C17A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40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BF5218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2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6146ED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76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8EE1C4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07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1BFC3A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8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4C0F0A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4.824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8DCDF2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75F6C0BE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C51E6F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November 28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D17A88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0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FA8AEB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54459F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84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A3BE8E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68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7633BD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12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4FB70F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97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D2A512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8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B775A2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4.9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CCB152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2A7306B1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64D41D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November 29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CE3C90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0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9A39E9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0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50784D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84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C7FBCE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65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B7E44A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41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61D967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22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822F3C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8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FEF063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176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FCF300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1742BB04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9D46EF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November 30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5B2028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0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918A8A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0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209CDF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32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D2EDC9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64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9D1434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.71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C0DE98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02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CC3F26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8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437FD1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4.978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2F6205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149F2DA8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60D380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December 1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42B71D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0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1BBCE9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9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CF0CC8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48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CE2F27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66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97CAB8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80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ECC396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98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BC2C71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8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A5D5AD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4.76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A72792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245B5BFA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9A7410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December 2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07574F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0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5150B0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9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3543F6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79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211B0B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66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BB5CCF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.92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886556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.78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4868F7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8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93A42D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4.493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B22E29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649785AF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FE4443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December 3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31A976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0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E2F099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9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D8F77B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3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3EF7D9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5B2F8B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.89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DFBF73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29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647F36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8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151FBD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4.72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137CBF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0721F785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3F0801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December 4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C6DB87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0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84A47C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9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4AF9C7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45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0135E7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0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21C137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.89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A24597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14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F89B0E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8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0556E0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4.646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86A0A8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18928D9B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D21581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December 5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33C919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0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5A9382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9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7DBE6C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45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A31BD2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66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13379D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49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ED5BE5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70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8F3E0E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8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F07DAE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4.511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B65B9B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324B2C01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94F2AE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December 6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D2DD79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2B425A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9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41640A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4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4BC1D1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69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FB4D8F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4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7F36A5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63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04489A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8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0621FB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4.609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F678AF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2F53C555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8E3E90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December 7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A6F49A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A6A11B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9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23594B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65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C96C2A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2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EB7B91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09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944C1E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16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DD0BD1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8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BF348A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4.511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F3780C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499D34DD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BC6177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December 8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97ECB9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054D21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8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10BC63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95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BBF34D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66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15B23A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96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07387B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67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B29A33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8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766351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4.280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70F863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7310008D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F01DB4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December 9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546EAB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CA7753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8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F48162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61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B86638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64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DA4329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.80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F35A5D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.83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827306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8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2787AF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4.323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313361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3CA56D85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7F2286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December 10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004783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685BC4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8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3952D9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24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D02B10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1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B4D413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17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DCBAA4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74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94F605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8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52FFCE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4.341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D067AE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1F11F4EC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167685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December 11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71B00C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1FA12C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8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1AF74D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03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3227BC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8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CF35E0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0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F6C13F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8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0476D4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F39438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4.1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2E10F3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0D342308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EEDB4D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December 12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03F4AE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72AA0D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8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96864A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59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4E9C4F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5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735117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.96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9EBD9C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22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80D543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7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264CE6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4.033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04EE1A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5D499277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430AF7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December 13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AC74B1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A99287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8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0B25F8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55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607B96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0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15F711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3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5834C2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49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90EA19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8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159AA5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4.359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7E9BEC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7B37D92B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A84D0E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December 14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44ED01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E91AF3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8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5FC896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98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4312BB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D679EE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04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B486C1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77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468B76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051CC7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4.16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D1D61A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3D2ADCE9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8934BD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December 15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5D175C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FA165F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8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DD1471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65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0A1041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1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C26ABD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40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29A330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46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0A3DBD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8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936D56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4.262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7A6983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09713EEF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069A97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December 16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09622E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AC4C88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8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A4D1AF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3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B10336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6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790965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19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0E4499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50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0E90D3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8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7ACB02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4.262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6EE925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1662181B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888037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December 17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4F8F97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E87A36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4935CA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37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455ACF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0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5DA1C3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68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B79F7B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00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1214A7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7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531FA3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3.88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959D58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4E2625A3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C4378C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December 18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37D7A9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FD5600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7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7D0DC1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64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297E3A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5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80639B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.66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1E1019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.77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007BF9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7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44E291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3.675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58A853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059D4468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87ECC1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December 19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367403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B17D6A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7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C936A0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20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E56D3A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5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4026A2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38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BAE8AA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93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20AA6A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7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DA90B8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3.788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92CC56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4C1EA005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D55EA4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December 20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40A5F5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CF9796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8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9B45A7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02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6FF311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2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70C13F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30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56753F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10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80DAF2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7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006603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3.919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FA6C69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460833A1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DEDCCF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December 21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6DDD25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6DB119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7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D3DF03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35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C34863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0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60D632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.38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AA1254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.83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32026C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7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37B8DA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3.770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5F6542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395971F5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3B18A9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December 22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D1FB52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475664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8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6E13B6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45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9B0020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4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04AC83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11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FF0DC7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41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646E1A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7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84B996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3.823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7483D0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6F6792EE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775A3F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December 23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720EE8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56BDE8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7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643C17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4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061104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68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6BB244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31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46C7F0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58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1512BD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7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20AE4B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3.6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6F4262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344750DD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37CB79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December 24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29BCA8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DB5C9E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7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20F7E7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33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7740D5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9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A2FFE6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00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E4043D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56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27730F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7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19E9E3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3.48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D27A08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7750B066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EF5F51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December 25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CC8662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F037DC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7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3FCD0B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1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4E0211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562986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00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27D2C2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59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713259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7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494DFE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3.6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E5E6B8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5EB56A02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D8C316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lastRenderedPageBreak/>
              <w:t>December 26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64F986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3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6958CF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7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24EB84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.06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0FF502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2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DB1FCD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45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03ECCA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11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43E141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7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C96502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3.6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D8E148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400DD6A5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0B0C41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December 27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85E84E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3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D1CC1A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7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33EA8B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.04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5DB6E6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3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E26BA1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57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EBEB57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36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544624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7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B7B4C0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3.6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41FB92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6C6183D5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DF03F7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December 28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4C0D6E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3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5007DB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7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EE462C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50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AAE18B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6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3F7666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64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5200DD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80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9BF4F6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7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B556CD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3.6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73D794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0F6E19A5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40B7EA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December 29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807E69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3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226727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7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8032FC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7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D4DB81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66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99D3F6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21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096FAF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10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B276CD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7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2873F0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3.6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98A085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1808572A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DDA78F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December 30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15FE4D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3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6DAD3A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7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3F6E62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94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1E7D49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68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5D257D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181213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84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1E4C8D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7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0FAF73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3.467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6E9F27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79A846DC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304B11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December 31, 2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60B6A9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3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F061B5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7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854DB8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26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A76F04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5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FEDE2D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73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424FBC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22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9DC8DD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7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D3A249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3.6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A9A39C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445813E6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7B35A8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anuary 1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6A41F5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3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1533EF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7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1A2AAC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87F28A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9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1467E2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54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861A96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13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5ADBAF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7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4E9DBF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3.450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AA8447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13295F1A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2004A0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anuary 2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023CDF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3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8A1997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7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A89F43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22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96B282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5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EF0BDF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1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4B42CA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65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F21FBE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7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5C9A2B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3.450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373F92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478E4BEE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532227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anuary 3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F60132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3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3CBB1A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7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86B68D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90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BA23F7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6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A69DB5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62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A10CFB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48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1FE101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7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ABB8C5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3.355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803743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43D5F9EA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903BD2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anuary 4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F7C7D3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3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5DDD24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7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9D9837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9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895BF4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3D8E0F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.94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23B1E1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82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0FE920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7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134F46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3.48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791EA4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20C6D0D0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2E1687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anuary 5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C716AA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4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61494A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E98C12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44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537159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5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D44179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97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849347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28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B6DF5A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7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4759AE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3.3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EC543C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0F045577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6457E0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anuary 6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3008A7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4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6CBD7D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7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524DF5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21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2993DA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8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BDF5E8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62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33B1F1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19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E2577D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7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E73914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3.450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29952A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5933B730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44F81A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anuary 7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92EED0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4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8488A0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6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1E2F50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25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ADEA48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9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A5B5FA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50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E709C5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04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12ADBA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7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439368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3.303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1EF022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41ED7F6E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0079EC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anuary 8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F63192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4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7C9A7D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7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E39C54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63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952995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4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0D0DF2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03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80D47B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15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083FC1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7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26AA6F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3.355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0943CC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19114B26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F3E7B9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anuary 9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B177D5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4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F310CC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7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7C4571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41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24E89B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66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A06025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24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39429F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49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61B576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7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1F3EBD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3.562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5AC965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66348BE6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77CB0B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anuary 10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5945A5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4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75B5B4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6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6C8B2A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.0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C7B0CE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7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7AA0DD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.98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1E300B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.81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C9EA10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7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C9466C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3.132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436D27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38D649F8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8E7D5A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anuary 11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0FBBB5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4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44DB18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7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3A023C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54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188F7F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E9E59F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96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BEDFCE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31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40CB96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7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730C1A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3.40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482612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1CE72449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FE0946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anuary 12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5A9D6B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4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F9ECCC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7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A238F4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56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13CFA4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B5A3AF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27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F946F3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4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C7B836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7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96CA18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3.40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77E21E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4E927A4A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A67D30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anuary 13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C1834A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4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7A7999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6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3BD24C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11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A38D31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3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106E94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7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13127F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33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5D7AF8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7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E74FA9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3.149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8BDA5E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174911A2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46A4DE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anuary 14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D3AD19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4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48826D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6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646BF6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05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32A90B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6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2FE875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77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99AB35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39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EDE632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7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48D92A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3.115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63FC3D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15FA8F9C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936375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anuary 15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FF6B78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6EAF66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6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EFCABA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49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E513F3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5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DF3FBC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98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40DC08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24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E9EE0D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02478F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3.00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242566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214CF198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86406C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anuary 16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063F72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60D8BC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6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0B9223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80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9639E8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4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DC4AFF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4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D9FDFF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40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960C26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00ECCE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.911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2D85BF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7F9046FF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FDD060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anuary 17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D3DCC2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6CEE80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6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AA88DB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72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F5092C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7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11B76B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49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5A7358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5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ABC97F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7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01DB89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3.081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F40447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497A534C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D00B1C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anuary 18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EB1E76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A0743C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6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3BF9F0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50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944ADC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5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ACC7EA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16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2234C7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52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F38765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7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421125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3.098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3CA786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669FF941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4DA6DD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anuary 19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AB3B14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AA5069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6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7FA132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98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FBD087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3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1FACCD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12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D92425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87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F08718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1F7309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.919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310CD4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3DD2EEE2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22A122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anuary 20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30705F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F7D67A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6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8FDE94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20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FEB157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7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8A2894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32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E798B5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88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7E2551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0E6B20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.801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D47FD7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676C3DC3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0232BB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anuary 21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0517C0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10EE86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6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3F5F66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21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DF9CDF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35F57B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62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BB40EC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23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5A783D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67AAF7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.818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BAB586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1FD90226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E8A5ED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anuary 22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D64773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23EDD3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6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0B9451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7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E9C99E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8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8C8702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29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C838E7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40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DFC4BB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2F1439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.801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CBB7DE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7B191BC8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334246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anuary 23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264560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E4564F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6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73F65C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70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631059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0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1AF904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84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73FA0C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84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F07E51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7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CEC3AF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3.098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D9EAB2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06C17680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D4BCA6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anuary 24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FA0D04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762D4C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6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58913A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70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6C4E80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42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B0745D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.62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11014E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3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0FE2DF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7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23747D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3.098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DCB993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636D6AB1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6EBC3D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anuary 25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DC624C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57D5C7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6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551960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21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5F55EF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3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149DE9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89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9ECEFB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40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1B432E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7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9121E2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3.132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71B0A7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7F965B7C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7A3050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anuary 26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405D47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EB5703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6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19DC4C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2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C93740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FD78AB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80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AF2313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32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857D8B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D21992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3.02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CFD619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530455A0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6409EA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anuary 27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812669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4F7BD5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6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F26F1A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10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4110E4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0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D5D6A4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30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3C2C6E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00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255BD6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E50BDD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.928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A8FA04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1B360FD1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855BDC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anuary 28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C5F6A2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377CCE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6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5FCB45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2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A9FB2E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B9EB8A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30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31DF69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82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F89F3A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A55C7C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.911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7DE036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5189E02F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40986C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lastRenderedPageBreak/>
              <w:t>January 29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C84C04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BD08BC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6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A8E349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29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C85728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69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686A84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08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6F2E82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48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FC15F7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878014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.784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ED6626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567A2BE1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16A51F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anuary 30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6D6C02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797639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6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5D3E77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15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D6319F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DE7135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2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4DE7DF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89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693933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683BC6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.801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6DFE5A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117470FA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7F24C6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anuary 31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568DF7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3516A8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6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57009B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76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631A18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90D742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2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42EE9E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28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6CFC03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B0E0FD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.911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583843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6C1ABAE7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B1EDA5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February 1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9AC472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132787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6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8432F4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58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479F21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69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54A204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23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7C4D9D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34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5E5369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56B141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3.03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7EEB82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6911C581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88125D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February 2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D9618C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2424CE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6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48E4C5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1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2142F9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62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B72FA0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8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4EF3C5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38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8EA558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0E0154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.818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F9D1A9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3CA8652E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9D2DDF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February 3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99A79D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640110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2DA2C0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07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6D81DB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3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BF934D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87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26D3F6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53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42517D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E10AEB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.61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10C370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13F00998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33E7AC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February 4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EF9727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7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2AA472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5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9798FC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.1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78D4D2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4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2D5FA8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33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5F8142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9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92B297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7E189C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.641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26F53D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53E64C84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AACBF5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February 5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03481F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7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96B684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5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88B58E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3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4DFA21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9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259268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60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128571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09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3A2213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DE016B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.641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8D5248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3A84AD49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512541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February 6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B31FFE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7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83233A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5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8F5651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64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933025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90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4ED69D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92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301693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19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82D56C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E6762F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.45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F4D7B6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507AA990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EF8953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February 7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1808A8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7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B4F8EC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6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625161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64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7CCB02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2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28E3BB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15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59648E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23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1789DB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B4650D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.784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39905A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4833DB70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CC7E7A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February 8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C0FED6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7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A13778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6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7DDAAF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17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DF5C58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66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8A71A5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.85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DAB519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34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06574E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F42AF7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.818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C52312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42900931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8763BB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February 9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ADDC82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9535BF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DFD46D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.54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892791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68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63C7E4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68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9C4A37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.82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7BEC40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C72E6D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.61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F0E4C3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463CFE11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ABD83C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February 10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3744C9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7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FAC2A8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5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AE7804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7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E31602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7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742F79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.05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F21F90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.95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55B8E3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46A789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.566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3A118B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378EE99A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CEB9BC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February 11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5C3233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7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A29CDB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6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0C6BBA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93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31ACAE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0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5E66E0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41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4173E9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19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AC8BDA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21FD21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.708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9CB4E7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701EB2C2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0A48AC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February 12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36C688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7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0F2EF6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5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2D6A74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20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FDCCB8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478C77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84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8882C3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34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B16197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9DBED5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.45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52D90F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08F02D56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4BCBFA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February 13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8122BC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7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C2692F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5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EE1CD0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0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78251B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0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D85B5B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.03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D991E5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93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62D1EE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C07926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.582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989723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6E74A270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107DEF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February 14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600547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8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5B5F4D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5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07E884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18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13ED57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8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28F657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.60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2341AD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7.20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3F65BB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D29120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.566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BA5B09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1AF84214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B88A01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February 15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3737B7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8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05337A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5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38BC65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1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444869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6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3EC354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90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7C4F09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49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94F684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65FB92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.365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14E7C0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1EFC02E8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10BBB9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February 16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A27ED1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8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8BF5A6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5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FFC138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01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4863AB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3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C88924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25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E60359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97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BF4912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070B6C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.45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F2163B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0A2E9EA8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5084F6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February 17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ADBFDE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8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4A9A4E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5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B27D4C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3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21A021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2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ACE667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32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B3D118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73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0D7753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4B97A5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.45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A97BCB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417BF372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9894A0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February 18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2E9D4D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8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F9653C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5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519E5A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99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D8CB72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3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A5BFBF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.0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5DDD23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74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9D5D37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B1DFCA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.45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8737C7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793096A4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B37380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February 19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06E2A2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8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D55104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5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35E97B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63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EEFF19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9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61530F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.11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603284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27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22DE5E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5D9467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.349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B7095D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5025445A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8100D5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February 20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ADD5EF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8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990C35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5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1A358B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85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28E67F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0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C36B37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08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98F9C1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03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5632F1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91242F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.45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C9F239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51B67014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0BC0B2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February 21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903FA6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8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8AA469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5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761F9E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45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4BCC27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7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87E691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49260D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06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E9AB90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0B92AF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.658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AB2355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46ADAB6D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EF67EB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February 22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167147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8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A88A34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6EC74F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28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84F2A7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3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01C630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4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C0F067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8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778BD2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DFE6A6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.61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44498F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7D0F77CC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F96511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February 23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4B08BD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8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3F14CF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5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B233AE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12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196DA0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6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337F89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46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547B65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10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B2AA4A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DFCA43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.658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033C4B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557D735D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573D7F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February 24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830757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9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6166D0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5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561A4D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3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DFDE39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3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011BC2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3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36BEDF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74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E95401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EC7F1D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.45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795B63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69FB9EF1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8BFA6E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February 25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B71D56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9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914140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5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2511B1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39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C895DA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5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CDACC4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03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0DB75E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E468B3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357793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.490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DD25B0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59CF348A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50D7D9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February 26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1989F6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9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727915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5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400E5B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50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17A8A2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0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512FC1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16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45DFD5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37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4CD87B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BDB5FE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.490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9FAE92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6E17347E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D1F74E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February 27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AD411B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9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4B9617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5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6DC077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94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2172AC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69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DD1309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32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D420D5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07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A05849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0BC561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.45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4409EC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1BB9E545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B45B2A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February 28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BE33AF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9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758B83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5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1A0FF1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.29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865C8C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7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3D53EF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.9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6DD18B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42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B0A0AE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B514BB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.349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8D342E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6AD73482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59D43A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March 1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D38873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9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CA7983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5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486D33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08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361B40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5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644629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886D98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16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852E88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FAE710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.45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23232E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60760162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D065DB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March 2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845B39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9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5082CC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5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5A9D41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52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F3A200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5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3EB12F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51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C44768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74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9834A2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CC03D0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.290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5F1988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3278EB30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A1FF43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March 3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6E936E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9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BED047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5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ED1A91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07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C51B3D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56D5E6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56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FCB75B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25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B6F3D8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598344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.45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B1AE96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40AB1616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3E350F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lastRenderedPageBreak/>
              <w:t>March 4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2A5632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9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DDA9A9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668E27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29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0C448F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6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52F265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CDF64F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16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13189B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47D299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.22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0B1663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18D545A8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E7B161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March 5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30C6BB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9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E8D3E3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B97E18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37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CB3B7F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8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5A5098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41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76B132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82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1CA7ED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07180A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D628D5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4CE77A53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8DE0BF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March 6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97D8C4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07A295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5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9911AB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.05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EBAC11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3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D8E445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.5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5E0347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35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5498CE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1B035D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.332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00D64F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502412D7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74CA24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March 7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1FAA61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0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7C24C1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5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3EF089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.23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4299D0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B7AF79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40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778CC4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88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041554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572237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.658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6C78AC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12A13AF1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2F3A96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March 8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8B7CD4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0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E4C1C3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6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8E2BBD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34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D4C6BA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8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7CC173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38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BA2FED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82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716FC2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7D46F0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.708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BB38FD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3FF1DB67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E5EE63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March 9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9B3EFA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0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6FDC1A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6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FFB9B7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98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287A55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3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8DF636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19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CF5746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94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F7F9BA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D829E9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.708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70B1A0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010DAA0E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C7AD0F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March 10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EB05A3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0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E80F34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5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402A13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60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3EFCFC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5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203482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79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2F4F7B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94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ACFC34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F83638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.45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E8EA2F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46B62108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4419EE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March 11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4799FC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0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8F4039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5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43ADEC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26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182064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436FD2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44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C9984B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94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8858DB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69A7D8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.45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FCE419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11C3A5A2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41E031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March 12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E68E19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0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8A2669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4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945C24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.04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43B3CC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F97FC2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87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4B15E2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62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375CCE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943298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.133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09D68A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4E0829E6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9B5F3B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March 13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453B8B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0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AE1A99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E338B0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26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A69537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5B4312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39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CCFA4F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9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4F7E60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541708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.1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A86521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57F995D1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A3C4BD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March 14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635AD6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0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4491FE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5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459CD9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78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42FF5B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1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EF13BD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.00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790F42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7.03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EF3689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B003C6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.166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31A033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26738C3F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CF5480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March 15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8D9B50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0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30277A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4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0B51EA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58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F65D67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5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0E17F5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18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5DF7DA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35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9E4677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A629E2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.133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45AB23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7AAA6F01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9D8236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March 16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3D404E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1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7CE13B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7D7844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3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1FBBE5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6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1C0E75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00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076E99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45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CED080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C5A904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.0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95E889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0E5C99D6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771600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March 17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37D4D9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1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916BFD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4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8C9C1F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44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F220E8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2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894DC1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0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1CC1FE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46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EF151B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AD9918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994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7B1E2F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7C48B5D7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1866F8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March 18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D70434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6D233C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4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919B85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79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AC24B1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7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AC73E2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59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8A8D3D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58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FD4696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2DC5D0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845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AE9896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52BA8977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C74E44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March 19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B6561D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1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B68235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4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5219D1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27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5949AB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2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100B8D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71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3BF35A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26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97AB1B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301B0F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.133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2EE157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5AD56D0E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938712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March 20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5598D4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1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78CD74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12B580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92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6DD800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8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A84705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.69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5D5B7F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64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2FFE8E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E95F1A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.1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9638AE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4B9B1516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8C58C7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March 21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DA9F3D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1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BFD483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4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EC750A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65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F6DC9C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7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1E25FC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6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480837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77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140854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347050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.208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699F6B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6B57BB00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784CCD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March 22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CB2A0B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1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BCC025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C8395F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26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F1DA31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F075CC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5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87F6F4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09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BDCABC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BB6682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.1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FC673D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7507C0D8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FADE76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March 23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D937D1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1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E329BF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6955C9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23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B0D15B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7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007150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.0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ABE779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6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7FE079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774EBE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.1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B8A55B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75E23720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57E1D7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March 24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23D804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1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C6FDF8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4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ADF9B9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39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F61676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1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6C9531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24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486078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66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4DC96C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D90E8A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.133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B39DD0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6D6422E9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269CD2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March 25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FEEF9E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1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DF5CC0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4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9A08FA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40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FB4614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7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6047F3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14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591313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51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E1A6C8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6C1D3C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.117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4E557C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08DD48E0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59C2D6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March 26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386532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330183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5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71DE02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39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02D20C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6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E4EEEE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02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530A6E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39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67FDD9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2648C0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.198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65C956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4C722B61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C416E6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March 27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536162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6FCA5B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5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56F401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4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7FB8D6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7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86D4FD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98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49D8CC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28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B2E90A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471034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.091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E97B11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5FBF09C8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2F708A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March 28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A147F8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2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F6E58F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75777D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53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19D158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8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24E914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13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B2889C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38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D3AF65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A09D11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.0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5A6EC2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060DE23F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EE7278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March 29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4E4592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2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73C473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5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E83F47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8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7469F5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6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B5BE79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73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FCF24B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71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8BFD95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302CC0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2.091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D5A236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470DAF84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DAD2FA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March 30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80AE0C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2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45F1A5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4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F81B3A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29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DD6BF4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1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275C37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08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AD7913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60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AEA58D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B5F585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845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3CC135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747EE39E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313316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March 31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25BC73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2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5F7424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4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9B5A25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71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820A3B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8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735765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64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90A307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71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6F3046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3FD9B5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723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33D5F5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10BD0EFB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2EF16E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April 1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94DF14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2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E2E49C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4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0D1ED8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61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09131F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3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D36FB9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8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15DD46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07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7AAA37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84DC9D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829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B45D30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3127B87E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FF4747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April 2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0241B4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2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437087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4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E4BEA3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27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164E99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6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761325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90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6D45B1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39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BB853E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976D1C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845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E59ABF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2255A1DE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BDD7A5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April 3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AAC0B4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2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539F6F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4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BC5315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0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702798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4FCD60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3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2ABCE4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22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414ECF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1D430C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93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46002B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1E4C5672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A2F84B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April 4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C03036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2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AA62C4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4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3FCAF6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90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FE1CA9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0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425402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.00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41B987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89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1B6291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454035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845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612121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257BD8D7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19D0A5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April 5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0A2648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3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0F850D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4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142E76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16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EB35DC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5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222CBC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53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BF07B9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22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3C32CA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194A46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95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E7339C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1AE4B728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B3A724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April 6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C3E837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3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545D06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4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259FD4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46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15572A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7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61CCB9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28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9BBF01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69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9F5B88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2B60D8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649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D30F99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4BF4A0A5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353391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lastRenderedPageBreak/>
              <w:t>April 7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AC1429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3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323F5D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4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59B1D4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39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ABF4DB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4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8162BC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.04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59AE64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49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2823D3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972482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633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046173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26CAB43F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2C3BEE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April 8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A7E3E3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3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82494B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E6A738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75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4DE87E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5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80FEFC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35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66D5BE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46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C6AE3B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BAEAB8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481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6F8831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621A64A5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9719E0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April 9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6C7E41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3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D85D14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4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1BB180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17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1952F4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1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343071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29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D72D5F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93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98746D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5B46A9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633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568D75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1F063495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993FCB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April 10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D51B13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3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209986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5286B1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75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AA0B8E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1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2E3540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.05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61C95D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11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1AE5E5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966BAC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512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51919F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44435DE4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C1C0AC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April 11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AD6352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3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6C30B1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4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38D420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83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D2BDE9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1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7080A7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51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A868AD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49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6892D8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7A367B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633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2CE6D4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6AC20970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775BB8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April 12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AA8611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3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8A1A5E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4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C66034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26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0999B4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6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FE5F73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44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44AA4D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0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EA2C97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617894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813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FFA920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61D60EDD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0F0EC2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April 13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5A12FB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3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3AFA61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483A5C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38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97CCDC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1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3EFA54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89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BA3BDF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32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3BAFF7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7E7A9E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61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D6D36A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4D85F3A2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C0513A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April 14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9D069B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3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B74DFE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DBEB13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65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7A1F84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8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BBE9F8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33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AFAA87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46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D1D3CA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5AC128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602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54FB2A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23B9028C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6E0597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April 15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7D49B8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4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2600CA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9D1038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65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281551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1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6AA5EA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.1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0FDD37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3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4A6F2F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3C3F36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497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F5D920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1C47FE4F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BA3781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April 16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94221C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4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915D37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55D3FD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92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567C26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7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899970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76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74498F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71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DAC8A3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F3EC44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602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5FBE9E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3688D266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0F3DE9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April 17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6AE073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4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D56A43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FE69B7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.29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CE7C52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5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283529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.3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3045A8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89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910ACB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FBE44D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497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162CE1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4B4889C8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9FC539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April 18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01ECA9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4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84E4EA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F2B5F8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.47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DFCFDE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8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DA69AA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77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B87066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18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60D774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DA4F0B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676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BB3C99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6964FB35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8DA89C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April 19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2E4AC7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4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9B9909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4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EED13F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24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82421D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5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D33A5B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69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168A76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20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6EA2F0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11BAE0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739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DF05E7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609DA350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206036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April 20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BBCAC5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4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02CEC2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66CB73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5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3BD760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6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66685A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81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62107B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03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C32DBD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6289C7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497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F06BD6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17ED2855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A8F0E0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April 21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D1AE85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4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C4FD60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DD2999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8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35B27E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7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B1667B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83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595A40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82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8C39F5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3C5199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423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B744E5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74ECC38A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031137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April 22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5C51DE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4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61977B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A13A53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5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EB7009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7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D9F264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2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D8C682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51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E85864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37C216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303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C1AA30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595C6996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A16855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April 23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D0605F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4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B209B4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CF1702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56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569141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5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B3564F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A70308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38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D03679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6AADC7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214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3D7657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5473B03E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94B73C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April 24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EA5CD1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4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9BAF5B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470D35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.46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7682EA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4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2D2C78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.80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B3CB65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18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32B377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BFAA0B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303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8F5B02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4DB6065E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53D1FD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April 25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4FAD1A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5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54A7C3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58D184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.40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0EA7AF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E7C681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.61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5B1243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94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7C6921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7DE725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454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BD5374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17057FEF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B1F15B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April 26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29212C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5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8E8618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4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5F3033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66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6D00AA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635C48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24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7C0F4F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4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082689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5F45AC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633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A4B54E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3B05802F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909AF0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April 27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38C195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5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0B45C1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4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23CECF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48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65C869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5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6A35A2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06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3C67AD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42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062BB0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6AEF02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575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0403A3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02DF48C9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D1353C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April 28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98102A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5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550B8C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4CEB0B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96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85F573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9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CA2C6C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3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BB0B7C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28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58828E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395582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31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363487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287D4335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AF7F4C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April 29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57735A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5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951A4E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C3000F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23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8A1F5C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85E721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34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A4BA8E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00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39CA4B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B684D7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303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B7166B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664C37F6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88816D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April 30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7E197C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5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488FE1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689A7A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0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9F19AF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8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4D1F14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.28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521456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7.16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8710EF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458AFB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199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959D4F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3C964F30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50BBA9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May 1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E025E7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5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BEDED3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2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1B3356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.76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315382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96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0188B7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.33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8ABE0E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53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4E0A58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93A5C0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0.8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EE905F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490A2792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D68AD5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May 2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3CED8B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5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15BE25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D069D2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33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1C8164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4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40B2FE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74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C38AA4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25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4E9099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B2278C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61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47FE1E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668DB782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59CDEE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May 3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E20667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5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C06AFB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78F5E2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25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21B451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9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B35B42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57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64D3C9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2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C1A79F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EC513E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454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99865F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737ED7E0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5C5E85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May 4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46F43F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5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B8E7BC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43015B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40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3BD771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5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68E083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80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1DD160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25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9A3807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083E7E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40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F63D21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726CBD08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42C965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May 5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D8FC20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6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F12374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8E0020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41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4BB835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92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8AA798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91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F05BAB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42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9D8C39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BD3574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303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5C85B8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0D77868A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09CDE6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May 6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D0E0BF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6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EEE9D3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2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311F23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72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285FA6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01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8E413C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69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0D7119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9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5CA50A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D83FF9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050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BF1FCA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2431FF59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D71223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May 7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839854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6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1BA8F3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D161BE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75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43A749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196C93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45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0B274C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54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9371E2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28BD36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09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939A9C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472B85F8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D1DAF9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May 8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6E5AE1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6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4545C5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2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367EB2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.91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4B4CD5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02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736A02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.39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5ABDE2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50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D77398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1E7512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0.992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2202B5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15998379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BBF520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May 9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5BA0B8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6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D598DD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FA4443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91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BDA697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4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50CF8D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95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DB3E8D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87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9F9311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7DC174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31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17661F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6</w:t>
            </w:r>
          </w:p>
        </w:tc>
      </w:tr>
      <w:tr w:rsidR="00962A5C" w:rsidRPr="008034B0" w14:paraId="6B2214A0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D556FA8" w14:textId="77777777" w:rsidR="00962A5C" w:rsidRPr="00CB6893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B6893">
              <w:rPr>
                <w:rFonts w:ascii="Times New Roman" w:eastAsia="Times New Roman" w:hAnsi="Times New Roman" w:cs="Times New Roman"/>
                <w:sz w:val="16"/>
                <w:szCs w:val="16"/>
              </w:rPr>
              <w:t>May 10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1A94A70" w14:textId="77777777" w:rsidR="00962A5C" w:rsidRPr="00CB6893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B6893">
              <w:rPr>
                <w:rFonts w:ascii="Times New Roman" w:eastAsia="Times New Roman" w:hAnsi="Times New Roman" w:cs="Times New Roman"/>
                <w:sz w:val="16"/>
                <w:szCs w:val="16"/>
              </w:rPr>
              <w:t>26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6996C54" w14:textId="77777777" w:rsidR="00962A5C" w:rsidRPr="00CB6893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B6893">
              <w:rPr>
                <w:rFonts w:ascii="Times New Roman" w:eastAsia="Times New Roman" w:hAnsi="Times New Roman" w:cs="Times New Roman"/>
                <w:sz w:val="16"/>
                <w:szCs w:val="16"/>
              </w:rPr>
              <w:t>73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6DD8A7C" w14:textId="77777777" w:rsidR="00962A5C" w:rsidRPr="00CB6893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B6893">
              <w:rPr>
                <w:rFonts w:ascii="Times New Roman" w:eastAsia="Times New Roman" w:hAnsi="Times New Roman" w:cs="Times New Roman"/>
                <w:sz w:val="16"/>
                <w:szCs w:val="16"/>
              </w:rPr>
              <w:t>0.8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C16AB2F" w14:textId="77777777" w:rsidR="00962A5C" w:rsidRPr="00CB6893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B6893">
              <w:rPr>
                <w:rFonts w:ascii="Times New Roman" w:eastAsia="Times New Roman" w:hAnsi="Times New Roman" w:cs="Times New Roman"/>
                <w:sz w:val="16"/>
                <w:szCs w:val="16"/>
              </w:rPr>
              <w:t>0.91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CB218BE" w14:textId="77777777" w:rsidR="00962A5C" w:rsidRPr="00CB6893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B6893">
              <w:rPr>
                <w:rFonts w:ascii="Times New Roman" w:eastAsia="Times New Roman" w:hAnsi="Times New Roman" w:cs="Times New Roman"/>
                <w:sz w:val="16"/>
                <w:szCs w:val="16"/>
              </w:rPr>
              <w:t>6.34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76C15BB" w14:textId="77777777" w:rsidR="00962A5C" w:rsidRPr="00CB6893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B6893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44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88A5F34" w14:textId="77777777" w:rsidR="00962A5C" w:rsidRPr="00CB6893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B6893">
              <w:rPr>
                <w:rFonts w:ascii="Times New Roman" w:eastAsia="Times New Roman" w:hAnsi="Times New Roman" w:cs="Times New Roman"/>
                <w:sz w:val="16"/>
                <w:szCs w:val="16"/>
              </w:rPr>
              <w:t>15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F73378A" w14:textId="77777777" w:rsidR="00962A5C" w:rsidRPr="00CB6893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B6893">
              <w:rPr>
                <w:rFonts w:ascii="Times New Roman" w:eastAsia="Times New Roman" w:hAnsi="Times New Roman" w:cs="Times New Roman"/>
                <w:sz w:val="16"/>
                <w:szCs w:val="16"/>
              </w:rPr>
              <w:t>11.497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2268752" w14:textId="77777777" w:rsidR="00962A5C" w:rsidRPr="00CB6893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B6893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37714701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57E350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lastRenderedPageBreak/>
              <w:t>May 11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5C57E4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6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48B164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2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6E1A3F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88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95CFBB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94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F31C7B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.09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3C88E3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15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00433F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C4B353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065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C467E8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0F28E188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FBDC74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May 12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E93E24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6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A5CFA6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2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BFE892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.0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EE040D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5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C2416E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35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F8F687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20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BA89C0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E77059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153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71F847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0676DF8B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E60E94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May 13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6E1746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6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23C3F3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2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C51A44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78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318115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8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D5DC61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93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186376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93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5074CD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41BD4A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123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ABB173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0C595CD8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96A985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May 14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961ED1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6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CD21FE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2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41F3E8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71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DAFB2A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3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865FED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.25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BEF860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36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EF6A72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7770B3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080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CF4F49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5A4F1DF1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B4B7F4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May 15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A5F3C4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7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2978BE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2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ADF650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.72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73483C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99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4B0646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.7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E08879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03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847040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772354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138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373534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01581618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83C7B2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May 16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34D170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7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F7A3B0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F37EF5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25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FE6788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9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7A9F63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66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E57271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30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082B2E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1155DB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392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BBA338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4FF875E8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B544BD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May 17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BEE6EF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7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524DD3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247DF3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81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A4B6FC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7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B0C694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16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630B5C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22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5BA17A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F29B69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392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E4E615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7A753CBA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9D02D8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May 18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26EA11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7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9274A3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357362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45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3C4B6D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9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CA7B6B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.50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91A5FE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.95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3DEFD3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CA3D81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392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4A64A1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096EC54B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EA7ACB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May 19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19AFAE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7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14:paraId="3198F9F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4BB38F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93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D859A8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1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986557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36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18A361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24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E4AB5B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329729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24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81DC72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33EF874B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9938DB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May 20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CB0533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14:paraId="03742AC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A9A2C6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7A6148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01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96F5AB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75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FF7CAC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52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02A821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9CD91B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080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E5CA9E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3A60B74F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72629C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May 21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E1E8A5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7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4AE28E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8635AE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2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6A3A3A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9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ECA96B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13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D058C4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39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8E4564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ACF396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257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ADB4E8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016A7172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B652DD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May 22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39D3AC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7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1E570D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A269B9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.47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62B74C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09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C2CB60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37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A4F6D4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99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41F1A1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83A0A5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184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5ABF88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0FB4DB17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B8ED57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May 23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19F1E4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7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059611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4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FEE53E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63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51650C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42616F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44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44B194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57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015B10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B362E0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649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89037A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22223708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845C2C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May 24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74DC90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7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E24B8C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1D1717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42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AFB1E3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EC366C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10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94B74C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56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ECBDA0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D77E8F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272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C30AB2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104E8A99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5A5F52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May 25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ABB1C2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8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7330FF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CF7E80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59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D8DD71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0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582940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3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D75D3B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52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C48FBF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6F6E15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257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82F795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3C910259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027C57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May 26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0CEE3F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8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C0D032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2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A3EC96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69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5C08E4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7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71E271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71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ACE37C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89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43FB83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B8C1DA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065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959940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6CC41D93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213EB7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May 27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13C497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8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0DAED9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9D8820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42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2023DA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5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B0354E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.26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9DE099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59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622217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669F27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24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987E0B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46000148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AAF75A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May 28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8408A9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8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F127CC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34AC7A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93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6DAED5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96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7D03D5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.22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ACDC31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7.25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2C221B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C93898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09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30EB34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70B14FE6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93E0F3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May 29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CDB2FB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8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FC32F5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2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DFAFF1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.08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119902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0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CBB8D0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71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21EC24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64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10FEB1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ABBC91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080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11F815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3DB65F4A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D53295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May 30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A65889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8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4367D4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970AD8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4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2BE491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95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9060B6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55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7EF924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03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CCAB7C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7F94A4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24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1A3385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0C713FE2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8727E5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May 31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B667F8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8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636BA9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CA1831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75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B2E8DF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2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40A79E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4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0F28B8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5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3DF64E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C2EC7D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09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9B629D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49E5971D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FAC7BD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une 1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717F6E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8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D67788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588660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31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CBF0C5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93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849FBE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73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95124D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35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8FED26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2DA76C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199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20BCDD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7F6D0AD7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7E308E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une 2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BD8754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8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A191BD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2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04CB25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20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9615FE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96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7AA287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5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5E04D5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27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9045EE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7B951E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080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B88F00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29B25A08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545D34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une 3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2C6A69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8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9F2460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E762DF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61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6CE8DB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9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D1F5A4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94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6D83E5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24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0DCB84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E96041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184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C28863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5B76AE42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A349B2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une 4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F31147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9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8EBD9C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B0E5D0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.34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113455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3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B58AB4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.04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3AF4F8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00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78AE99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730809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184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AC17A1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3105B5C8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308004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une 5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4FE952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9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5ABF2D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08F485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7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3D71A9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8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E238BF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17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4BD414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24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B7ECDD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AAC552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528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04C7A8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35FA1319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31B959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une 6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446BD3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9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8D4B38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2F81AC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6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32760B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8B616F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.73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C9BA3F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.89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9EE61A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925D1A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214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AE81EF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7125112F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5BB86A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une 7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62A06C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9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552735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71F4D7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4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6EB699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03E381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DF9D43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41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44E4AD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A9A21A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214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609CDB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2105EB60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6112B1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une 8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BAEE44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9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F793AB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8CF133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13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B2010E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99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8360A9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13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C405EF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99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C8871C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9822BA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199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1D0597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288FF25D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B2388F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une 9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D4AED7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9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E8581E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2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2D4EB7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37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D5ABDD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02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D322AD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7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8A1468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37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E1A8DA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BB8B10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065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76D562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7E94C794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551907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une 10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520AF7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9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1F7B6C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72BCEA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9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6A2C44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01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D502D0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47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7DB8A6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59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C5A7C9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66ABCD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09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7DC6ED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0B66D7A4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CB96FA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une 11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0FE23E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9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0B3350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605E93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14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BCFD79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05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F8F819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96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F6A884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87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4FB7F5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F4FE04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199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65BD0D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78674412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36B6FC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une 12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BAB8D1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9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F5091D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0F86AF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93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52CF2A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9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865D7D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94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61657F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90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239075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0DBEE1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288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04B00B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4B47EBAF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CAB4D5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une 13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2C2E48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9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9C6451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656789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35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E5C6FB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7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B37019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06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845FC7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48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FF2400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B90647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392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D6A8A4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5C8CE36E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129784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lastRenderedPageBreak/>
              <w:t>June 14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EF7541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161E79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3FDB77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32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774FC0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96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DF5275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.07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0F31CC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70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9A3046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DEC0F8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392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41B760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73E1F042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3FDE5F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une 15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E6C7AB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0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2ABAE1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F42A7B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62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B29A90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90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847025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70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732447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98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E792FD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A2C53A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09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192B2C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49E8A563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DCAFE0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une 16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F7F2C4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0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CD2774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137F18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35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A39D47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91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79875A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63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EE5754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19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3D041A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773E4B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16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418E3D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30460814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D1DA65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une 17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58386E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0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1DC808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2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33B7EB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09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C789A0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9BADCA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41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0B0F81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91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029A3D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87FCFD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080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A5454C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430D22A2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9B0A54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une 18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8C28A7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0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A46A4A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2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326DDE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1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51BB4D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9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2F598B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98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2F05A9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76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9CFBF2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1E4F76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050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7F4527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1AD71DEF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9F6748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une 19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EE1F49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0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D70A3D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2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549386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4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506B3F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15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D32188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.44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5E446D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7.10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17F793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25AAA5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0.94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B44D61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706B7169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9A415F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une 20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6EC85A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0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ACFD2A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1D0FDA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7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99EBC5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4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9AD227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80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20F0DB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83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68CDB1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4BE36D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09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04A60A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40DB2EB0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4EABB8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une 21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C2A44E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0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CA11CB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2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BD876E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.10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A5703A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08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73478F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23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312286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2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AA59F0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ED1FF8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080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9446B7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23743469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39ADED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une 22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763D43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0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BD03FD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F2D94A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61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2ACFFC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90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1DD037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.27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6DA5FA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56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294030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344017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303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2F95D1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73B80F95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C0B74D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une 23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E8D332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0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9EFD54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2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0D5DF8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32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7ED3CF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94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348EAE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67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F68A6F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2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CD92B2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259CC4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0.962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9FE16A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7816E12A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73ABE3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une 24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39F296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1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C0438E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2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907994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62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390552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04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3202FB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49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4D2172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91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ACE1C9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02AAD6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0.94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04AFE9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1AE5F2B8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0C90C6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une 25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BEEC1A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1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1893BB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2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8C530A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90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FE847A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01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D122C2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.20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D34EDD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31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295663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87F114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065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DC71E6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60C2702C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29D312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une 26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3732A0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420940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2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0DCC67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.23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0B5790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02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CEFC55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.7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571DBB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7.56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C0662C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C07623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080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24F216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25F35243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E56218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une 27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950EDD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1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0C13AF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2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0007BE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.38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D9E737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02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2C12DC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82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806A51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47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1F8C6E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FF3CB2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050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6C4C62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63A1C6D0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2A7AAB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une 28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54DB25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1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0BF3E0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3BB402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27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199C99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9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3D6F45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96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86811E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65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B82DD0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66510E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392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E4762B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70896427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055015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une 29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821300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1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C3CA36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2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D55BA5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.1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CD9F16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96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00F8BF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90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F791A0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73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3E8918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C24B6B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080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783A62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6E4BBEAB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1D42B6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une 30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391AC0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1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680E5A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9F6129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2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03471D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95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70115E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19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FB2515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89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6E6DA8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15982A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257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1F5D07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2C6ED9DD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ADEAAF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uly 1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B51C7E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1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B6DF03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2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3A509A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34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D6F404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99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002A98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53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12DAA6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17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FEF2B0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5527DD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065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8B17F5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0F09DC23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3A8C20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uly 2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C28A96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1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EF9032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2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1FBDF4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73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6B2032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95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62FF73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.1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92CB39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33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2F30FF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4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1B905B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0.787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21E4A0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3602D82E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84EE13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uly 3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521CA4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1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C5AB9F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2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F9D62A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.58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3DF127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20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FD418A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.39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6C1913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7.01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AEC8B5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FAAC12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050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4C0DD9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2FE3F96E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62C382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uly 4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971EE2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2CB2A4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722089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55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FB13DA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8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D965E8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.69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CB4F91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7.9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5C4F36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FBA563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481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A8949E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4D6C7C83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7E4CFB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uly 5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002A39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04B6D9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8B906F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47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D4DEF4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1E0431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07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37B99B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4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7C49D5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CD5756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214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40636A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61345D92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5F19C7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uly 6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10D144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2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DD0538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C20D9B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90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34D883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06E8E8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96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C5F8D6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9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8C00AD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A6BFDD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214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BF716D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7B22CBC1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0F6829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uly 7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BFD429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2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DF12D6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867438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4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C97331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2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F90D6E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97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290F69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33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E50F22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2674A5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303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F9CBD9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5A78276D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0EFB34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uly 8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6BCC67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2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31694C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455871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.47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02B7C4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7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F4C149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.1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4C00DA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53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6D7824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4ACA3E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184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E186F7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03425C0F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E8D779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uly 9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4317A0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2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924264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2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ADD5EA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64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98576A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98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026994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.09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3D3D94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4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142EBA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F58544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065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AA6922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2F3BEB0B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3D2562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uly 10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7402AE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2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3BABFC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E5B0EC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78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653B77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74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4B17C9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.07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806519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04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5754E2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042D8B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09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F8011E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24C25CFD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8B4BED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uly 11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90A20A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2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492E19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1E4FF3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.00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91F1AD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15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955D01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40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C1C293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55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F6510C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3422D5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09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CD2242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6DEBBF88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F7627F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uly 12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2E7B7E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2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E85C60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D09954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14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3B0231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95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73E73C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58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1EC9E5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38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D84466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68DB77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199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5C4E75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17777693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81FB6D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uly 13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3B57E3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2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4B7DB5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2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C66B73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9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B901A5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94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2504A0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.46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D3421F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49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407E8A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E754C6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050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500B6F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7F06534C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D0CA74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uly 14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979A89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3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B451D8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2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58B26E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87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6612C3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9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8EAE75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37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6B9E3E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40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467D81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4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EDA1B1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0.787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04EEDD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3D020699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0B68BC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uly 15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61D7D8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3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4667AC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2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A80844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4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F60424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8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ADC9D5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89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C8D58A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35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58E685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345A68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065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2114EA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474F6130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1C3F77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uly 16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5F89E6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3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DE225B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2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7CDDC2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75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F84D6D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97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632889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.34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BAFC3B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56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0F3B3F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04C1A4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050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29989F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491DDF66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B5043B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uly 17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142455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3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66B7C4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2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48C009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.63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A00902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19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2A7117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.89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E54FDC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7.44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D97CFE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4105F6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065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3290E7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64F2B22E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A102DE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lastRenderedPageBreak/>
              <w:t>July 18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9BE260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3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EC5A0F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EBD66C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4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31C662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7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3872D0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.08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3D61C2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7.48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8023AF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89CDDE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481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4F9245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32C9A670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DAA737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uly 19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F1D680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3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62C209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2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5EC2BF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.36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05F38A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00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00E73E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59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580649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23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99EE2B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F6D8B9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080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890B70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712DC456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D02E0F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uly 20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27C579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3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73A08C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2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86EFBE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4C1B4D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5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64273E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80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E64D3F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55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D25427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9729EF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080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D4A947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68CF9463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3D1F8C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uly 21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942972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3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AACB1D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2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E2F71A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40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D28DB5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9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3730B6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48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F89E2E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97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7D2D2C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DEDA0E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065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042414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16ED0DD5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E7C985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uly 22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CEE386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3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9F66A6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2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D5D115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40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66E1BB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00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92A9D8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3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2EA915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.92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BD6D17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B2F46D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0.94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FBD297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305BDC84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F38560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uly 23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F4A415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3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EB9497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543860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54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A78F4A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97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D4DD8F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.23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E8A88E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65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3B3C13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208420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09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1D9173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0B368846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F27777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uly 24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81EDCF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4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30F7CD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4353C2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28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9510A7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0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50B6BD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.11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234230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90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53128F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9FDB95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24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5BC132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7492058B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6168A2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uly 25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9BE876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4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D5E669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991C03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25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786C06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94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790673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.73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9D4987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7.42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BEA3E9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46FD83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272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1C7444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3DC0DFD5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0EB8B7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uly 26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752830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4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379E78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2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6B5130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.28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BA777E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94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2AF2DF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9.09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583F35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7.75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21A2AF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0EE391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0.8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E11038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0C92A824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B57B20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uly 27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E56044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4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4EFA93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2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93B28A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.59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D94473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22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C7C148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.48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F2CE80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7.11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8CCF0C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93D3B7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0.8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D1FEB4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20D71F94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149254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uly 28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E27D11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4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88E018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2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ADE6B0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.66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1BC6EC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03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4F227D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95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8EF971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32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A83E62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1216B1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065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A16340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743BB1C0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7E3303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uly 29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1BE1B8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4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531F63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2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8BF40F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68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C2D462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03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FE87BE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89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4E699A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24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DA04BE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98C4F9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080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6D5D43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0BAE9784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11EF62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uly 30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BD71E0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4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6A89C4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2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D81566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86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5DC366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08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C202C3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.75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94C29A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9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9E7654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4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D244A2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0.772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43E78D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775A5E9B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3F75A6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July 31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353E4C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4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47C8B7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2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8FE767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.75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514CE1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3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A32134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.16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E197D7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71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2EF9B7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D2D196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065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633413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3A65550A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0EC48E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August 1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3B5DBF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4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2C5BF2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4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743C64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E1ACD6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1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5472EC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.26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6D9746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7.0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F52BE8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463FC3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813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AD076A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277348AF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C7C2F1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August 2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327194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4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E01EB8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AB4492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58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166DA6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94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1D5393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.28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C01F69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6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25DA40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D6A314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392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DF0517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7F15BF81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CB8295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August 3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017625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5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C24C57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9B7B3C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43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779B66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13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356B18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.13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FE67A6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7.83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7F3089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19CE81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257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B816BE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791630C6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060AD5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August 4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7E7285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5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A0378D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2405D4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48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A484D0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14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2BF49A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9.20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F798EB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8.86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564F6C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D5BB9C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257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2F416A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43B63574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35A24E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August 5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44666E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5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BE622C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6D0FFF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83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AF962B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08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C4C6C7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.20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AEA836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7.44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1BFBC4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3A753C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37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546AF0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5FAC4EDB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02D71A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August 6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A6E6E6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5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98D877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59275E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82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EC14BE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33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889868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.7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EF9D56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8.2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17DE39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5919AC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199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DECC77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01431C00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05A1DB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August 7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C3306D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5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C9A4EA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6C75F3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.23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99D7E7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93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A08F31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.48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461C59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17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5E619B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775052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184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F537F3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48BB63FE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695CB0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August 8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B9A604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5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C6D350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4976FC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47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0A9291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08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49B6AB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.1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958FFC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71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65A9D8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D5A7BF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392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353965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37658B9D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7F7DFB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August 9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B4D49A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5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F0FD9B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E20555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7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975C65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91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647B1A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.07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776512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19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113C23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E0FC18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37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D7F4AC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115436DD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DA9EA8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August 10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A9693B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5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DAC703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B5A17C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44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A4EAAF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9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701D42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43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C355AF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88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5F0DFA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4BFC1B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288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B76382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024DAB95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6C96CD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August 11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861428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5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643223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2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8858A7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71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61F328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04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5E16F2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.45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4731C4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77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F102D6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AAA93F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065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CFA885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12445BAD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8BC202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August 12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42AA51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5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30CD00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2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D967B5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79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1073CD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01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DB58B0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.79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8A24DC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7.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58DA06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5500D04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0.94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B10100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06369FC5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37DC1F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August 13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A87949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6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E5D7AD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2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33D82B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82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9CC516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5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E5C2C6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.03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120E7B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7.07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665AE5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5DE4A8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065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BDDC76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3B24DB25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89BFFA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August 14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3AAFD7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6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1CA6B6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2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D87894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.46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3AAB62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20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71B8B2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8.73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6B72B5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47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C069B52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481762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035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59E761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72D12760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FF7FA4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August 15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749357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6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E9598A9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4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C0E513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13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C4F02FF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0.8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E32E42D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5.88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1686FC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60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E9538E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DB4C97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707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BA1A203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1DD7A5A8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CE0895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August 16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D024F1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6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CA0CF7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043E53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47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7BD58C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1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603B66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1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779DE78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82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95872E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13C71B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481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6E4427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36A01BBE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4FAD54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August 17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5D3F36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6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F2EB47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DCE8D46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6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780EB84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0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7C073C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4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D25859C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86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03838AF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877D32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392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7ECE87E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8034B0" w14:paraId="2480F834" w14:textId="77777777" w:rsidTr="00CD56E5">
        <w:trPr>
          <w:trHeight w:val="29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755061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August 18, 2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3D67CF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6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683D6F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6ADA51B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35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47CC13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02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10DA45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96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13656D8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.6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35278D10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495B816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09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680C13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  <w:tr w:rsidR="00962A5C" w:rsidRPr="00784B5A" w14:paraId="1307A55D" w14:textId="77777777" w:rsidTr="00CD56E5">
        <w:trPr>
          <w:trHeight w:val="300"/>
        </w:trPr>
        <w:tc>
          <w:tcPr>
            <w:tcW w:w="1920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02BEB69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August 19, 202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696F6E35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36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72E3DFA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72.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2B0869A1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2.02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7CC91C7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.08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4A56701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6.4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711771FB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48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2B7C908A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5.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64C1B667" w14:textId="77777777" w:rsidR="00962A5C" w:rsidRPr="008034B0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11.065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767F7710" w14:textId="77777777" w:rsidR="00962A5C" w:rsidRPr="00784B5A" w:rsidRDefault="00962A5C" w:rsidP="00CD56E5">
            <w:pPr>
              <w:spacing w:after="0" w:line="48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8034B0">
              <w:rPr>
                <w:rFonts w:ascii="Times New Roman" w:eastAsia="Times New Roman" w:hAnsi="Times New Roman" w:cs="Times New Roman"/>
                <w:sz w:val="16"/>
                <w:szCs w:val="16"/>
              </w:rPr>
              <w:t>47</w:t>
            </w:r>
          </w:p>
        </w:tc>
      </w:tr>
    </w:tbl>
    <w:p w14:paraId="4AE7D106" w14:textId="77777777" w:rsidR="00962A5C" w:rsidRPr="00962A5C" w:rsidRDefault="00962A5C">
      <w:pPr>
        <w:rPr>
          <w:rFonts w:ascii="Times New Roman" w:hAnsi="Times New Roman" w:cs="Times New Roman"/>
        </w:rPr>
      </w:pPr>
    </w:p>
    <w:sectPr w:rsidR="00962A5C" w:rsidRPr="00962A5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ptos Narrow">
    <w:charset w:val="00"/>
    <w:family w:val="swiss"/>
    <w:pitch w:val="variable"/>
    <w:sig w:usb0="20000287" w:usb1="00000003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4014D27"/>
    <w:multiLevelType w:val="multilevel"/>
    <w:tmpl w:val="12B86A3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A367C34"/>
    <w:multiLevelType w:val="hybridMultilevel"/>
    <w:tmpl w:val="F6301D3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AB770A"/>
    <w:multiLevelType w:val="hybridMultilevel"/>
    <w:tmpl w:val="87043F7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7A0BF8"/>
    <w:multiLevelType w:val="hybridMultilevel"/>
    <w:tmpl w:val="3AC86FF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3C03AF6"/>
    <w:multiLevelType w:val="hybridMultilevel"/>
    <w:tmpl w:val="006EB3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C8A53C9"/>
    <w:multiLevelType w:val="multilevel"/>
    <w:tmpl w:val="9E2EBA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30892B23"/>
    <w:multiLevelType w:val="multilevel"/>
    <w:tmpl w:val="5464FEC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31D74AA9"/>
    <w:multiLevelType w:val="hybridMultilevel"/>
    <w:tmpl w:val="7CAE8926"/>
    <w:lvl w:ilvl="0" w:tplc="79D6722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39F10555"/>
    <w:multiLevelType w:val="hybridMultilevel"/>
    <w:tmpl w:val="8966AC60"/>
    <w:lvl w:ilvl="0" w:tplc="317A751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3D0A7179"/>
    <w:multiLevelType w:val="multilevel"/>
    <w:tmpl w:val="F03277B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55DB7FDB"/>
    <w:multiLevelType w:val="hybridMultilevel"/>
    <w:tmpl w:val="1CEA955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F17420F"/>
    <w:multiLevelType w:val="hybridMultilevel"/>
    <w:tmpl w:val="1CEA955C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4957116"/>
    <w:multiLevelType w:val="hybridMultilevel"/>
    <w:tmpl w:val="736A2E4C"/>
    <w:lvl w:ilvl="0" w:tplc="79D45EA0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9A664C4"/>
    <w:multiLevelType w:val="multilevel"/>
    <w:tmpl w:val="1972B2B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6B85222D"/>
    <w:multiLevelType w:val="hybridMultilevel"/>
    <w:tmpl w:val="5BE6F614"/>
    <w:lvl w:ilvl="0" w:tplc="508A4AE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7D5C04AB"/>
    <w:multiLevelType w:val="hybridMultilevel"/>
    <w:tmpl w:val="C6A08E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E1C5743"/>
    <w:multiLevelType w:val="multilevel"/>
    <w:tmpl w:val="F694147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7FF646C3"/>
    <w:multiLevelType w:val="hybridMultilevel"/>
    <w:tmpl w:val="E58829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45761468">
    <w:abstractNumId w:val="2"/>
  </w:num>
  <w:num w:numId="2" w16cid:durableId="820390383">
    <w:abstractNumId w:val="1"/>
  </w:num>
  <w:num w:numId="3" w16cid:durableId="1459447531">
    <w:abstractNumId w:val="4"/>
  </w:num>
  <w:num w:numId="4" w16cid:durableId="777143506">
    <w:abstractNumId w:val="15"/>
  </w:num>
  <w:num w:numId="5" w16cid:durableId="2061779098">
    <w:abstractNumId w:val="10"/>
  </w:num>
  <w:num w:numId="6" w16cid:durableId="2061050433">
    <w:abstractNumId w:val="11"/>
  </w:num>
  <w:num w:numId="7" w16cid:durableId="929122642">
    <w:abstractNumId w:val="8"/>
  </w:num>
  <w:num w:numId="8" w16cid:durableId="1612011894">
    <w:abstractNumId w:val="7"/>
  </w:num>
  <w:num w:numId="9" w16cid:durableId="2134134680">
    <w:abstractNumId w:val="12"/>
  </w:num>
  <w:num w:numId="10" w16cid:durableId="23137267">
    <w:abstractNumId w:val="14"/>
  </w:num>
  <w:num w:numId="11" w16cid:durableId="1848246366">
    <w:abstractNumId w:val="0"/>
  </w:num>
  <w:num w:numId="12" w16cid:durableId="2079790097">
    <w:abstractNumId w:val="13"/>
  </w:num>
  <w:num w:numId="13" w16cid:durableId="1373993258">
    <w:abstractNumId w:val="17"/>
  </w:num>
  <w:num w:numId="14" w16cid:durableId="1757747088">
    <w:abstractNumId w:val="16"/>
  </w:num>
  <w:num w:numId="15" w16cid:durableId="113596677">
    <w:abstractNumId w:val="5"/>
  </w:num>
  <w:num w:numId="16" w16cid:durableId="1134181104">
    <w:abstractNumId w:val="6"/>
  </w:num>
  <w:num w:numId="17" w16cid:durableId="280766353">
    <w:abstractNumId w:val="3"/>
  </w:num>
  <w:num w:numId="18" w16cid:durableId="292250478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75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62A5C"/>
    <w:rsid w:val="00096554"/>
    <w:rsid w:val="00227153"/>
    <w:rsid w:val="00230557"/>
    <w:rsid w:val="002A3DC9"/>
    <w:rsid w:val="00321B90"/>
    <w:rsid w:val="00354AAC"/>
    <w:rsid w:val="00481E4F"/>
    <w:rsid w:val="005165D6"/>
    <w:rsid w:val="005604FC"/>
    <w:rsid w:val="007C72AC"/>
    <w:rsid w:val="0087691C"/>
    <w:rsid w:val="008E4F12"/>
    <w:rsid w:val="00962A5C"/>
    <w:rsid w:val="009B24F9"/>
    <w:rsid w:val="00AE53C7"/>
    <w:rsid w:val="00B2530D"/>
    <w:rsid w:val="00BF01BE"/>
    <w:rsid w:val="00D7143B"/>
    <w:rsid w:val="00DC0133"/>
    <w:rsid w:val="00DC3833"/>
    <w:rsid w:val="00E21E4E"/>
    <w:rsid w:val="00EF0C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E638DC5"/>
  <w15:chartTrackingRefBased/>
  <w15:docId w15:val="{3134D8E8-A4AE-486C-9723-D79EE801A2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962A5C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962A5C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962A5C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962A5C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962A5C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962A5C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962A5C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962A5C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962A5C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62A5C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962A5C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962A5C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962A5C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962A5C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962A5C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962A5C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962A5C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962A5C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qFormat/>
    <w:rsid w:val="00962A5C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rsid w:val="00962A5C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962A5C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962A5C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962A5C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962A5C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962A5C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962A5C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962A5C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962A5C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962A5C"/>
    <w:rPr>
      <w:b/>
      <w:bCs/>
      <w:smallCaps/>
      <w:color w:val="0F4761" w:themeColor="accent1" w:themeShade="BF"/>
      <w:spacing w:val="5"/>
    </w:rPr>
  </w:style>
  <w:style w:type="character" w:styleId="Hyperlink">
    <w:name w:val="Hyperlink"/>
    <w:basedOn w:val="DefaultParagraphFont"/>
    <w:uiPriority w:val="99"/>
    <w:unhideWhenUsed/>
    <w:rsid w:val="00962A5C"/>
    <w:rPr>
      <w:color w:val="0563C1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962A5C"/>
    <w:rPr>
      <w:color w:val="954F72"/>
      <w:u w:val="single"/>
    </w:rPr>
  </w:style>
  <w:style w:type="paragraph" w:customStyle="1" w:styleId="msonormal0">
    <w:name w:val="msonormal"/>
    <w:basedOn w:val="Normal"/>
    <w:rsid w:val="00962A5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xl65">
    <w:name w:val="xl65"/>
    <w:basedOn w:val="Normal"/>
    <w:rsid w:val="00962A5C"/>
    <w:pPr>
      <w:pBdr>
        <w:top w:val="single" w:sz="4" w:space="0" w:color="auto"/>
        <w:bottom w:val="single" w:sz="8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b/>
      <w:bCs/>
      <w:kern w:val="0"/>
      <w14:ligatures w14:val="none"/>
    </w:rPr>
  </w:style>
  <w:style w:type="paragraph" w:customStyle="1" w:styleId="xl66">
    <w:name w:val="xl66"/>
    <w:basedOn w:val="Normal"/>
    <w:rsid w:val="00962A5C"/>
    <w:pPr>
      <w:pBdr>
        <w:top w:val="single" w:sz="8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xl67">
    <w:name w:val="xl67"/>
    <w:basedOn w:val="Normal"/>
    <w:rsid w:val="00962A5C"/>
    <w:pPr>
      <w:pBdr>
        <w:top w:val="single" w:sz="8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xl68">
    <w:name w:val="xl68"/>
    <w:basedOn w:val="Normal"/>
    <w:rsid w:val="00962A5C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xl69">
    <w:name w:val="xl69"/>
    <w:basedOn w:val="Normal"/>
    <w:rsid w:val="00962A5C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xl70">
    <w:name w:val="xl70"/>
    <w:basedOn w:val="Normal"/>
    <w:rsid w:val="00962A5C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b/>
      <w:bCs/>
      <w:kern w:val="0"/>
      <w14:ligatures w14:val="none"/>
    </w:rPr>
  </w:style>
  <w:style w:type="paragraph" w:customStyle="1" w:styleId="xl71">
    <w:name w:val="xl71"/>
    <w:basedOn w:val="Normal"/>
    <w:rsid w:val="00962A5C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b/>
      <w:bCs/>
      <w:kern w:val="0"/>
      <w14:ligatures w14:val="none"/>
    </w:rPr>
  </w:style>
  <w:style w:type="paragraph" w:customStyle="1" w:styleId="xl72">
    <w:name w:val="xl72"/>
    <w:basedOn w:val="Normal"/>
    <w:rsid w:val="00962A5C"/>
    <w:pPr>
      <w:pBdr>
        <w:bottom w:val="single" w:sz="8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xl73">
    <w:name w:val="xl73"/>
    <w:basedOn w:val="Normal"/>
    <w:rsid w:val="00962A5C"/>
    <w:pPr>
      <w:pBdr>
        <w:bottom w:val="single" w:sz="8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kern w:val="0"/>
      <w14:ligatures w14:val="none"/>
    </w:rPr>
  </w:style>
  <w:style w:type="paragraph" w:styleId="Header">
    <w:name w:val="header"/>
    <w:basedOn w:val="Normal"/>
    <w:link w:val="HeaderChar"/>
    <w:uiPriority w:val="99"/>
    <w:unhideWhenUsed/>
    <w:rsid w:val="00962A5C"/>
    <w:pPr>
      <w:tabs>
        <w:tab w:val="center" w:pos="4680"/>
        <w:tab w:val="right" w:pos="9360"/>
      </w:tabs>
      <w:spacing w:after="0" w:line="240" w:lineRule="auto"/>
    </w:pPr>
    <w:rPr>
      <w:kern w:val="0"/>
      <w:sz w:val="22"/>
      <w:szCs w:val="22"/>
      <w14:ligatures w14:val="none"/>
    </w:rPr>
  </w:style>
  <w:style w:type="character" w:customStyle="1" w:styleId="HeaderChar">
    <w:name w:val="Header Char"/>
    <w:basedOn w:val="DefaultParagraphFont"/>
    <w:link w:val="Header"/>
    <w:uiPriority w:val="99"/>
    <w:rsid w:val="00962A5C"/>
    <w:rPr>
      <w:kern w:val="0"/>
      <w:sz w:val="22"/>
      <w:szCs w:val="22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962A5C"/>
    <w:pPr>
      <w:tabs>
        <w:tab w:val="center" w:pos="4680"/>
        <w:tab w:val="right" w:pos="9360"/>
      </w:tabs>
      <w:spacing w:after="0" w:line="240" w:lineRule="auto"/>
    </w:pPr>
    <w:rPr>
      <w:kern w:val="0"/>
      <w:sz w:val="22"/>
      <w:szCs w:val="22"/>
      <w14:ligatures w14:val="none"/>
    </w:rPr>
  </w:style>
  <w:style w:type="character" w:customStyle="1" w:styleId="FooterChar">
    <w:name w:val="Footer Char"/>
    <w:basedOn w:val="DefaultParagraphFont"/>
    <w:link w:val="Footer"/>
    <w:uiPriority w:val="99"/>
    <w:rsid w:val="00962A5C"/>
    <w:rPr>
      <w:kern w:val="0"/>
      <w:sz w:val="22"/>
      <w:szCs w:val="22"/>
      <w14:ligatures w14:val="none"/>
    </w:rPr>
  </w:style>
  <w:style w:type="character" w:styleId="UnresolvedMention">
    <w:name w:val="Unresolved Mention"/>
    <w:basedOn w:val="DefaultParagraphFont"/>
    <w:uiPriority w:val="99"/>
    <w:semiHidden/>
    <w:unhideWhenUsed/>
    <w:rsid w:val="00962A5C"/>
    <w:rPr>
      <w:color w:val="605E5C"/>
      <w:shd w:val="clear" w:color="auto" w:fill="E1DFDD"/>
    </w:rPr>
  </w:style>
  <w:style w:type="paragraph" w:styleId="NormalWeb">
    <w:name w:val="Normal (Web)"/>
    <w:basedOn w:val="Normal"/>
    <w:uiPriority w:val="99"/>
    <w:unhideWhenUsed/>
    <w:rsid w:val="00962A5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AuthorList">
    <w:name w:val="Author List"/>
    <w:aliases w:val="Keywords,Abstract"/>
    <w:basedOn w:val="Subtitle"/>
    <w:next w:val="Normal"/>
    <w:uiPriority w:val="1"/>
    <w:qFormat/>
    <w:rsid w:val="00962A5C"/>
    <w:pPr>
      <w:numPr>
        <w:ilvl w:val="0"/>
      </w:numPr>
      <w:spacing w:before="240" w:after="240" w:line="240" w:lineRule="auto"/>
    </w:pPr>
    <w:rPr>
      <w:rFonts w:ascii="Times New Roman" w:eastAsiaTheme="minorHAnsi" w:hAnsi="Times New Roman" w:cs="Times New Roman"/>
      <w:b/>
      <w:color w:val="auto"/>
      <w:spacing w:val="0"/>
      <w:kern w:val="0"/>
      <w:sz w:val="24"/>
      <w:szCs w:val="24"/>
      <w14:ligatures w14:val="none"/>
    </w:rPr>
  </w:style>
  <w:style w:type="character" w:customStyle="1" w:styleId="line-clamp-1">
    <w:name w:val="line-clamp-1"/>
    <w:basedOn w:val="DefaultParagraphFont"/>
    <w:rsid w:val="00962A5C"/>
  </w:style>
  <w:style w:type="character" w:customStyle="1" w:styleId="gd">
    <w:name w:val="gd"/>
    <w:basedOn w:val="DefaultParagraphFont"/>
    <w:rsid w:val="00962A5C"/>
  </w:style>
  <w:style w:type="character" w:customStyle="1" w:styleId="g3">
    <w:name w:val="g3"/>
    <w:basedOn w:val="DefaultParagraphFont"/>
    <w:rsid w:val="00962A5C"/>
  </w:style>
  <w:style w:type="character" w:customStyle="1" w:styleId="hb">
    <w:name w:val="hb"/>
    <w:basedOn w:val="DefaultParagraphFont"/>
    <w:rsid w:val="00962A5C"/>
  </w:style>
  <w:style w:type="character" w:customStyle="1" w:styleId="g2">
    <w:name w:val="g2"/>
    <w:basedOn w:val="DefaultParagraphFont"/>
    <w:rsid w:val="00962A5C"/>
  </w:style>
  <w:style w:type="character" w:customStyle="1" w:styleId="katex-mathml">
    <w:name w:val="katex-mathml"/>
    <w:basedOn w:val="DefaultParagraphFont"/>
    <w:rsid w:val="00962A5C"/>
  </w:style>
  <w:style w:type="character" w:customStyle="1" w:styleId="mord">
    <w:name w:val="mord"/>
    <w:basedOn w:val="DefaultParagraphFont"/>
    <w:rsid w:val="00962A5C"/>
  </w:style>
  <w:style w:type="character" w:customStyle="1" w:styleId="mrel">
    <w:name w:val="mrel"/>
    <w:basedOn w:val="DefaultParagraphFont"/>
    <w:rsid w:val="00962A5C"/>
  </w:style>
  <w:style w:type="character" w:customStyle="1" w:styleId="vlist-s">
    <w:name w:val="vlist-s"/>
    <w:basedOn w:val="DefaultParagraphFont"/>
    <w:rsid w:val="00962A5C"/>
  </w:style>
  <w:style w:type="character" w:styleId="Strong">
    <w:name w:val="Strong"/>
    <w:basedOn w:val="DefaultParagraphFont"/>
    <w:uiPriority w:val="22"/>
    <w:qFormat/>
    <w:rsid w:val="00962A5C"/>
    <w:rPr>
      <w:b/>
      <w:bCs/>
    </w:rPr>
  </w:style>
  <w:style w:type="paragraph" w:customStyle="1" w:styleId="gv4p8b0">
    <w:name w:val="gv4p8b0"/>
    <w:basedOn w:val="Normal"/>
    <w:rsid w:val="00962A5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MTDisplayEquation">
    <w:name w:val="MTDisplayEquation"/>
    <w:basedOn w:val="Normal"/>
    <w:next w:val="Normal"/>
    <w:link w:val="MTDisplayEquationChar"/>
    <w:rsid w:val="00962A5C"/>
    <w:pPr>
      <w:tabs>
        <w:tab w:val="center" w:pos="4680"/>
        <w:tab w:val="right" w:pos="9360"/>
      </w:tabs>
      <w:spacing w:after="0" w:line="360" w:lineRule="auto"/>
    </w:pPr>
    <w:rPr>
      <w:rFonts w:ascii="Times New Roman" w:hAnsi="Times New Roman" w:cs="Times New Roman"/>
      <w:kern w:val="0"/>
      <w14:ligatures w14:val="none"/>
    </w:rPr>
  </w:style>
  <w:style w:type="character" w:customStyle="1" w:styleId="MTDisplayEquationChar">
    <w:name w:val="MTDisplayEquation Char"/>
    <w:basedOn w:val="DefaultParagraphFont"/>
    <w:link w:val="MTDisplayEquation"/>
    <w:rsid w:val="00962A5C"/>
    <w:rPr>
      <w:rFonts w:ascii="Times New Roman" w:hAnsi="Times New Roman" w:cs="Times New Roman"/>
      <w:kern w:val="0"/>
      <w14:ligatures w14:val="none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962A5C"/>
    <w:pPr>
      <w:spacing w:after="0" w:line="240" w:lineRule="auto"/>
    </w:pPr>
    <w:rPr>
      <w:kern w:val="0"/>
      <w:sz w:val="20"/>
      <w:szCs w:val="20"/>
      <w14:ligatures w14:val="none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962A5C"/>
    <w:rPr>
      <w:kern w:val="0"/>
      <w:sz w:val="20"/>
      <w:szCs w:val="20"/>
      <w14:ligatures w14:val="none"/>
    </w:rPr>
  </w:style>
  <w:style w:type="character" w:styleId="FootnoteReference">
    <w:name w:val="footnote reference"/>
    <w:basedOn w:val="DefaultParagraphFont"/>
    <w:uiPriority w:val="99"/>
    <w:semiHidden/>
    <w:unhideWhenUsed/>
    <w:rsid w:val="00962A5C"/>
    <w:rPr>
      <w:vertAlign w:val="superscript"/>
    </w:rPr>
  </w:style>
  <w:style w:type="character" w:styleId="LineNumber">
    <w:name w:val="line number"/>
    <w:basedOn w:val="DefaultParagraphFont"/>
    <w:uiPriority w:val="99"/>
    <w:semiHidden/>
    <w:unhideWhenUsed/>
    <w:rsid w:val="00962A5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theme" Target="theme/theme1.xml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20</Pages>
  <Words>4266</Words>
  <Characters>24318</Characters>
  <Application>Microsoft Office Word</Application>
  <DocSecurity>0</DocSecurity>
  <Lines>202</Lines>
  <Paragraphs>5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5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ancisco Arencibia Albite</dc:creator>
  <cp:keywords/>
  <dc:description/>
  <cp:lastModifiedBy>Francisco Arencibia Albite</cp:lastModifiedBy>
  <cp:revision>7</cp:revision>
  <dcterms:created xsi:type="dcterms:W3CDTF">2025-09-27T03:45:00Z</dcterms:created>
  <dcterms:modified xsi:type="dcterms:W3CDTF">2026-01-11T23:30:00Z</dcterms:modified>
</cp:coreProperties>
</file>